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E6F2D1" w14:textId="77777777" w:rsidR="00633AA3" w:rsidRPr="00633AA3" w:rsidRDefault="00633AA3" w:rsidP="00633AA3">
      <w:pPr>
        <w:tabs>
          <w:tab w:val="left" w:pos="3315"/>
        </w:tabs>
        <w:spacing w:line="312" w:lineRule="auto"/>
        <w:jc w:val="both"/>
        <w:outlineLvl w:val="0"/>
        <w:rPr>
          <w:sz w:val="26"/>
          <w:szCs w:val="26"/>
        </w:rPr>
      </w:pPr>
    </w:p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33AA3" w:rsidRPr="00633AA3" w14:paraId="07896AEA" w14:textId="77777777" w:rsidTr="006216E1">
        <w:trPr>
          <w:trHeight w:val="1189"/>
        </w:trPr>
        <w:tc>
          <w:tcPr>
            <w:tcW w:w="6629" w:type="dxa"/>
            <w:hideMark/>
          </w:tcPr>
          <w:p w14:paraId="4BFDF984" w14:textId="77777777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iCs/>
                <w:sz w:val="26"/>
                <w:szCs w:val="26"/>
              </w:rPr>
            </w:pPr>
          </w:p>
          <w:p w14:paraId="695A22A1" w14:textId="77777777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bCs/>
                <w:iCs/>
                <w:sz w:val="26"/>
                <w:szCs w:val="26"/>
              </w:rPr>
            </w:pPr>
            <w:r w:rsidRPr="00633AA3">
              <w:rPr>
                <w:iCs/>
                <w:sz w:val="26"/>
                <w:szCs w:val="26"/>
              </w:rPr>
              <w:t>BỘ MÔN:</w:t>
            </w:r>
            <w:r w:rsidRPr="00633AA3">
              <w:rPr>
                <w:bCs/>
                <w:iCs/>
                <w:sz w:val="26"/>
                <w:szCs w:val="26"/>
              </w:rPr>
              <w:t xml:space="preserve"> VẬT LÍ</w:t>
            </w:r>
          </w:p>
          <w:p w14:paraId="41EF66FC" w14:textId="77777777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iCs/>
                <w:sz w:val="26"/>
                <w:szCs w:val="26"/>
              </w:rPr>
            </w:pPr>
            <w:r w:rsidRPr="00633AA3">
              <w:rPr>
                <w:iCs/>
                <w:sz w:val="26"/>
                <w:szCs w:val="26"/>
              </w:rPr>
              <w:t xml:space="preserve">KHỐI LỚP: </w:t>
            </w:r>
            <w:r w:rsidRPr="00633AA3">
              <w:rPr>
                <w:bCs/>
                <w:iCs/>
                <w:sz w:val="26"/>
                <w:szCs w:val="26"/>
              </w:rPr>
              <w:t>1</w:t>
            </w:r>
            <w:r>
              <w:rPr>
                <w:bCs/>
                <w:iCs/>
                <w:sz w:val="26"/>
                <w:szCs w:val="26"/>
              </w:rPr>
              <w:t>1</w:t>
            </w:r>
          </w:p>
          <w:p w14:paraId="184EABFD" w14:textId="3DBDEF16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iCs/>
                <w:sz w:val="26"/>
                <w:szCs w:val="26"/>
              </w:rPr>
            </w:pPr>
            <w:r w:rsidRPr="00633AA3">
              <w:rPr>
                <w:iCs/>
                <w:sz w:val="26"/>
                <w:szCs w:val="26"/>
              </w:rPr>
              <w:t xml:space="preserve">TUẦN: </w:t>
            </w:r>
            <w:r w:rsidR="00617E4E">
              <w:rPr>
                <w:bCs/>
                <w:iCs/>
                <w:sz w:val="26"/>
                <w:szCs w:val="26"/>
              </w:rPr>
              <w:t>9</w:t>
            </w:r>
            <w:r w:rsidRPr="00633AA3">
              <w:rPr>
                <w:bCs/>
                <w:iCs/>
                <w:sz w:val="26"/>
                <w:szCs w:val="26"/>
              </w:rPr>
              <w:t>/HK1 (từ 1/1</w:t>
            </w:r>
            <w:r w:rsidR="00617E4E">
              <w:rPr>
                <w:bCs/>
                <w:iCs/>
                <w:sz w:val="26"/>
                <w:szCs w:val="26"/>
              </w:rPr>
              <w:t>1</w:t>
            </w:r>
            <w:r w:rsidRPr="00633AA3">
              <w:rPr>
                <w:bCs/>
                <w:iCs/>
                <w:sz w:val="26"/>
                <w:szCs w:val="26"/>
              </w:rPr>
              <w:t xml:space="preserve">/2021 đến </w:t>
            </w:r>
            <w:r w:rsidR="00617E4E">
              <w:rPr>
                <w:bCs/>
                <w:iCs/>
                <w:sz w:val="26"/>
                <w:szCs w:val="26"/>
              </w:rPr>
              <w:t>6</w:t>
            </w:r>
            <w:r w:rsidRPr="00633AA3">
              <w:rPr>
                <w:bCs/>
                <w:iCs/>
                <w:sz w:val="26"/>
                <w:szCs w:val="26"/>
              </w:rPr>
              <w:t>/1</w:t>
            </w:r>
            <w:r w:rsidR="00617E4E">
              <w:rPr>
                <w:bCs/>
                <w:iCs/>
                <w:sz w:val="26"/>
                <w:szCs w:val="26"/>
              </w:rPr>
              <w:t>1</w:t>
            </w:r>
            <w:r w:rsidRPr="00633AA3">
              <w:rPr>
                <w:bCs/>
                <w:iCs/>
                <w:sz w:val="26"/>
                <w:szCs w:val="26"/>
              </w:rPr>
              <w:t>/2021)</w:t>
            </w:r>
          </w:p>
          <w:p w14:paraId="1D28C59B" w14:textId="6ABE4205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bCs/>
                <w:iCs/>
                <w:sz w:val="26"/>
                <w:szCs w:val="26"/>
              </w:rPr>
            </w:pPr>
            <w:r w:rsidRPr="00633AA3">
              <w:rPr>
                <w:iCs/>
                <w:sz w:val="26"/>
                <w:szCs w:val="26"/>
              </w:rPr>
              <w:t xml:space="preserve">TUẦN: </w:t>
            </w:r>
            <w:r w:rsidR="00617E4E">
              <w:rPr>
                <w:bCs/>
                <w:iCs/>
                <w:sz w:val="26"/>
                <w:szCs w:val="26"/>
              </w:rPr>
              <w:t>10</w:t>
            </w:r>
            <w:r w:rsidRPr="00633AA3">
              <w:rPr>
                <w:bCs/>
                <w:iCs/>
                <w:sz w:val="26"/>
                <w:szCs w:val="26"/>
              </w:rPr>
              <w:t>/HK1 (từ</w:t>
            </w:r>
            <w:r w:rsidR="00617E4E">
              <w:rPr>
                <w:bCs/>
                <w:iCs/>
                <w:sz w:val="26"/>
                <w:szCs w:val="26"/>
              </w:rPr>
              <w:t xml:space="preserve"> 8</w:t>
            </w:r>
            <w:r w:rsidRPr="00633AA3">
              <w:rPr>
                <w:bCs/>
                <w:iCs/>
                <w:sz w:val="26"/>
                <w:szCs w:val="26"/>
              </w:rPr>
              <w:t>/1</w:t>
            </w:r>
            <w:r w:rsidR="00617E4E">
              <w:rPr>
                <w:bCs/>
                <w:iCs/>
                <w:sz w:val="26"/>
                <w:szCs w:val="26"/>
              </w:rPr>
              <w:t>1</w:t>
            </w:r>
            <w:r w:rsidRPr="00633AA3">
              <w:rPr>
                <w:bCs/>
                <w:iCs/>
                <w:sz w:val="26"/>
                <w:szCs w:val="26"/>
              </w:rPr>
              <w:t xml:space="preserve">/2021 đến </w:t>
            </w:r>
            <w:r w:rsidR="00617E4E">
              <w:rPr>
                <w:bCs/>
                <w:iCs/>
                <w:sz w:val="26"/>
                <w:szCs w:val="26"/>
              </w:rPr>
              <w:t>13</w:t>
            </w:r>
            <w:r w:rsidRPr="00633AA3">
              <w:rPr>
                <w:bCs/>
                <w:iCs/>
                <w:sz w:val="26"/>
                <w:szCs w:val="26"/>
              </w:rPr>
              <w:t>/1</w:t>
            </w:r>
            <w:r w:rsidR="00617E4E">
              <w:rPr>
                <w:bCs/>
                <w:iCs/>
                <w:sz w:val="26"/>
                <w:szCs w:val="26"/>
              </w:rPr>
              <w:t>1</w:t>
            </w:r>
            <w:r w:rsidRPr="00633AA3">
              <w:rPr>
                <w:bCs/>
                <w:iCs/>
                <w:sz w:val="26"/>
                <w:szCs w:val="26"/>
              </w:rPr>
              <w:t>/2021)</w:t>
            </w:r>
          </w:p>
          <w:p w14:paraId="403183BB" w14:textId="7EC46EE6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GV biên soạn: Nguyễn </w:t>
            </w:r>
            <w:r w:rsidR="00617E4E">
              <w:rPr>
                <w:bCs/>
                <w:iCs/>
                <w:sz w:val="26"/>
                <w:szCs w:val="26"/>
              </w:rPr>
              <w:t>Quốc Cường</w:t>
            </w:r>
          </w:p>
          <w:p w14:paraId="46976E28" w14:textId="77777777" w:rsidR="00633AA3" w:rsidRPr="00633AA3" w:rsidRDefault="00633AA3" w:rsidP="00633AA3">
            <w:pPr>
              <w:tabs>
                <w:tab w:val="left" w:pos="360"/>
                <w:tab w:val="left" w:pos="426"/>
              </w:tabs>
              <w:spacing w:line="312" w:lineRule="auto"/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3402" w:type="dxa"/>
            <w:hideMark/>
          </w:tcPr>
          <w:p w14:paraId="3A69CA7A" w14:textId="77777777" w:rsidR="00633AA3" w:rsidRPr="00633AA3" w:rsidRDefault="00633AA3" w:rsidP="00633AA3">
            <w:pPr>
              <w:spacing w:line="312" w:lineRule="auto"/>
              <w:jc w:val="both"/>
              <w:rPr>
                <w:color w:val="292929"/>
                <w:sz w:val="26"/>
                <w:szCs w:val="26"/>
                <w:lang w:val="vi-VN"/>
              </w:rPr>
            </w:pPr>
          </w:p>
        </w:tc>
      </w:tr>
    </w:tbl>
    <w:p w14:paraId="3DD73626" w14:textId="77777777" w:rsidR="004C53F6" w:rsidRDefault="004C53F6"/>
    <w:p w14:paraId="044530EA" w14:textId="77777777" w:rsidR="00D65E61" w:rsidRPr="0041789D" w:rsidRDefault="00D65E61" w:rsidP="00D65E61">
      <w:pPr>
        <w:spacing w:line="312" w:lineRule="auto"/>
        <w:ind w:hanging="142"/>
        <w:jc w:val="center"/>
        <w:rPr>
          <w:b/>
          <w:bCs/>
          <w:iCs/>
          <w:color w:val="000000" w:themeColor="text1"/>
          <w:sz w:val="32"/>
          <w:szCs w:val="32"/>
        </w:rPr>
      </w:pPr>
      <w:r w:rsidRPr="0041789D">
        <w:rPr>
          <w:b/>
          <w:bCs/>
          <w:iCs/>
          <w:color w:val="000000" w:themeColor="text1"/>
          <w:sz w:val="32"/>
          <w:szCs w:val="32"/>
        </w:rPr>
        <w:t>PHIẾU HƯỚNG DẪN HỌC SINH TỰ HỌC</w:t>
      </w:r>
    </w:p>
    <w:p w14:paraId="6D724411" w14:textId="77777777" w:rsidR="00D65E61" w:rsidRPr="0041789D" w:rsidRDefault="00D65E61" w:rsidP="00D65E61">
      <w:pPr>
        <w:tabs>
          <w:tab w:val="left" w:pos="426"/>
        </w:tabs>
        <w:spacing w:line="312" w:lineRule="auto"/>
        <w:ind w:right="30" w:hanging="142"/>
        <w:jc w:val="both"/>
        <w:rPr>
          <w:b/>
          <w:color w:val="000000" w:themeColor="text1"/>
          <w:sz w:val="26"/>
          <w:szCs w:val="26"/>
        </w:rPr>
      </w:pPr>
      <w:r w:rsidRPr="0041789D">
        <w:rPr>
          <w:b/>
          <w:color w:val="000000" w:themeColor="text1"/>
          <w:sz w:val="26"/>
          <w:szCs w:val="26"/>
        </w:rPr>
        <w:t>A.NHIỆM VỤ TỰ HỌC, NGUỒN TÀI LIỆU THAM KHẢO</w:t>
      </w:r>
    </w:p>
    <w:p w14:paraId="53AA2FD1" w14:textId="77777777" w:rsidR="00D65E61" w:rsidRPr="0041789D" w:rsidRDefault="00D65E61" w:rsidP="00D65E61">
      <w:pPr>
        <w:pStyle w:val="ListParagraph"/>
        <w:tabs>
          <w:tab w:val="left" w:pos="426"/>
        </w:tabs>
        <w:spacing w:line="312" w:lineRule="auto"/>
        <w:ind w:left="0" w:right="30" w:hanging="142"/>
        <w:jc w:val="both"/>
        <w:rPr>
          <w:b/>
          <w:bCs/>
          <w:color w:val="000000" w:themeColor="text1"/>
          <w:sz w:val="26"/>
          <w:szCs w:val="26"/>
        </w:rPr>
      </w:pPr>
      <w:r w:rsidRPr="0041789D">
        <w:rPr>
          <w:b/>
          <w:bCs/>
          <w:color w:val="000000" w:themeColor="text1"/>
          <w:sz w:val="26"/>
          <w:szCs w:val="26"/>
        </w:rPr>
        <w:t>Nội dung 1:</w:t>
      </w:r>
    </w:p>
    <w:p w14:paraId="49CA57FD" w14:textId="77777777" w:rsidR="00617E4E" w:rsidRDefault="00D65E61" w:rsidP="00617E4E">
      <w:pPr>
        <w:rPr>
          <w:rFonts w:eastAsia="Calibri"/>
          <w:sz w:val="26"/>
          <w:szCs w:val="26"/>
          <w:lang w:val="pt-BR"/>
        </w:rPr>
      </w:pPr>
      <w:r w:rsidRPr="00D65E61">
        <w:rPr>
          <w:rFonts w:eastAsia="Calibri"/>
          <w:i/>
          <w:lang w:val="pt-BR"/>
        </w:rPr>
        <w:t xml:space="preserve">+ </w:t>
      </w:r>
      <w:r w:rsidR="00617E4E" w:rsidRPr="00160958">
        <w:rPr>
          <w:rFonts w:eastAsia="Calibri"/>
          <w:sz w:val="26"/>
          <w:szCs w:val="26"/>
          <w:lang w:val="pt-BR"/>
        </w:rPr>
        <w:t xml:space="preserve">Bài 10- Ghép các nguồn thành bộ.  (Mục I. Đoạn mạch chứa nguồn điện (nguồn phát điện) và mục II.3. </w:t>
      </w:r>
      <w:r w:rsidR="00617E4E" w:rsidRPr="00617E4E">
        <w:rPr>
          <w:rFonts w:eastAsia="Calibri"/>
          <w:sz w:val="26"/>
          <w:szCs w:val="26"/>
          <w:lang w:val="pt-BR"/>
        </w:rPr>
        <w:t>Bộ nguồn hỗn hợp đối xứng – Đọc thêm)</w:t>
      </w:r>
    </w:p>
    <w:p w14:paraId="72A40BF0" w14:textId="0F65A728" w:rsidR="00D65E61" w:rsidRPr="00617E4E" w:rsidRDefault="00D65E61" w:rsidP="00617E4E">
      <w:pPr>
        <w:rPr>
          <w:b/>
          <w:bCs/>
          <w:color w:val="000000" w:themeColor="text1"/>
          <w:sz w:val="26"/>
          <w:szCs w:val="26"/>
          <w:lang w:val="pt-BR"/>
        </w:rPr>
      </w:pPr>
      <w:r w:rsidRPr="00617E4E">
        <w:rPr>
          <w:b/>
          <w:bCs/>
          <w:color w:val="000000" w:themeColor="text1"/>
          <w:sz w:val="26"/>
          <w:szCs w:val="26"/>
          <w:lang w:val="pt-BR"/>
        </w:rPr>
        <w:t>Nội dung 2:</w:t>
      </w:r>
    </w:p>
    <w:p w14:paraId="62F20DFA" w14:textId="6CAE54BC" w:rsidR="00617E4E" w:rsidRDefault="00617E4E" w:rsidP="00D65E6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  <w:tab w:val="left" w:pos="5490"/>
        </w:tabs>
        <w:spacing w:line="312" w:lineRule="auto"/>
        <w:ind w:right="30"/>
        <w:contextualSpacing/>
        <w:jc w:val="both"/>
        <w:rPr>
          <w:rFonts w:eastAsia="Calibri"/>
          <w:sz w:val="26"/>
          <w:szCs w:val="26"/>
          <w:lang w:val="pt-BR"/>
        </w:rPr>
      </w:pPr>
      <w:r w:rsidRPr="00160958">
        <w:rPr>
          <w:rFonts w:eastAsia="Calibri"/>
          <w:sz w:val="26"/>
          <w:szCs w:val="26"/>
          <w:lang w:val="pt-BR"/>
        </w:rPr>
        <w:t xml:space="preserve">Bài 11- Phương pháp giải một số bài toán về </w:t>
      </w:r>
      <w:r w:rsidR="00875A5F">
        <w:rPr>
          <w:rFonts w:eastAsia="Calibri"/>
          <w:sz w:val="26"/>
          <w:szCs w:val="26"/>
          <w:lang w:val="pt-BR"/>
        </w:rPr>
        <w:t xml:space="preserve">toàn </w:t>
      </w:r>
      <w:r w:rsidRPr="00160958">
        <w:rPr>
          <w:rFonts w:eastAsia="Calibri"/>
          <w:sz w:val="26"/>
          <w:szCs w:val="26"/>
          <w:lang w:val="pt-BR"/>
        </w:rPr>
        <w:t>mạch.</w:t>
      </w:r>
    </w:p>
    <w:p w14:paraId="109898D3" w14:textId="31CB6518" w:rsidR="00D65E61" w:rsidRPr="00617E4E" w:rsidRDefault="00D65E61" w:rsidP="00D65E6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  <w:tab w:val="left" w:pos="5490"/>
        </w:tabs>
        <w:spacing w:line="312" w:lineRule="auto"/>
        <w:ind w:right="30"/>
        <w:contextualSpacing/>
        <w:jc w:val="both"/>
        <w:rPr>
          <w:lang w:val="pt-BR"/>
        </w:rPr>
      </w:pPr>
      <w:r w:rsidRPr="00617E4E">
        <w:rPr>
          <w:b/>
          <w:bCs/>
          <w:color w:val="000000" w:themeColor="text1"/>
          <w:sz w:val="26"/>
          <w:szCs w:val="26"/>
          <w:lang w:val="pt-BR"/>
        </w:rPr>
        <w:t>Tham khảo thêm clip bài giảng</w:t>
      </w:r>
      <w:r w:rsidRPr="00617E4E">
        <w:rPr>
          <w:b/>
          <w:bCs/>
          <w:iCs/>
          <w:color w:val="000000" w:themeColor="text1"/>
          <w:sz w:val="26"/>
          <w:szCs w:val="26"/>
          <w:lang w:val="pt-BR"/>
        </w:rPr>
        <w:t>: đường link:</w:t>
      </w:r>
      <w:r w:rsidRPr="00617E4E">
        <w:rPr>
          <w:lang w:val="pt-BR"/>
        </w:rPr>
        <w:t xml:space="preserve"> </w:t>
      </w:r>
      <w:r w:rsidRPr="00617E4E">
        <w:rPr>
          <w:lang w:val="pt-BR"/>
        </w:rPr>
        <w:tab/>
      </w:r>
    </w:p>
    <w:p w14:paraId="37C29685" w14:textId="44DC988C" w:rsidR="00A658BE" w:rsidRDefault="00A658BE">
      <w:pPr>
        <w:rPr>
          <w:lang w:val="pt-BR"/>
        </w:rPr>
      </w:pPr>
      <w:hyperlink r:id="rId5" w:history="1">
        <w:r w:rsidRPr="008C3599">
          <w:rPr>
            <w:rStyle w:val="Hyperlink"/>
            <w:lang w:val="pt-BR"/>
          </w:rPr>
          <w:t>https://www.youtube.com/watch?v=x_wReGaVeE0</w:t>
        </w:r>
      </w:hyperlink>
    </w:p>
    <w:p w14:paraId="042F31FA" w14:textId="797E6C9E" w:rsidR="00796101" w:rsidRDefault="00875A5F" w:rsidP="0033537D">
      <w:pPr>
        <w:pStyle w:val="ListParagraph"/>
        <w:tabs>
          <w:tab w:val="left" w:pos="426"/>
        </w:tabs>
        <w:spacing w:line="312" w:lineRule="auto"/>
        <w:ind w:left="0" w:right="30" w:hanging="142"/>
        <w:jc w:val="both"/>
        <w:rPr>
          <w:color w:val="auto"/>
          <w:sz w:val="24"/>
          <w:szCs w:val="24"/>
          <w:lang w:val="pt-BR"/>
        </w:rPr>
      </w:pPr>
      <w:r>
        <w:rPr>
          <w:color w:val="auto"/>
          <w:sz w:val="24"/>
          <w:szCs w:val="24"/>
          <w:lang w:val="pt-BR"/>
        </w:rPr>
        <w:t xml:space="preserve">  </w:t>
      </w:r>
      <w:hyperlink r:id="rId6" w:history="1">
        <w:r w:rsidRPr="005F322E">
          <w:rPr>
            <w:rStyle w:val="Hyperlink"/>
            <w:sz w:val="24"/>
            <w:szCs w:val="24"/>
            <w:lang w:val="pt-BR"/>
          </w:rPr>
          <w:t>https://www.youtube.com/watch?v=fabzXo0RFbc</w:t>
        </w:r>
      </w:hyperlink>
    </w:p>
    <w:p w14:paraId="2732ECDF" w14:textId="566F3ACA" w:rsidR="0033537D" w:rsidRPr="00617E4E" w:rsidRDefault="0033537D" w:rsidP="0033537D">
      <w:pPr>
        <w:pStyle w:val="ListParagraph"/>
        <w:tabs>
          <w:tab w:val="left" w:pos="426"/>
        </w:tabs>
        <w:spacing w:line="312" w:lineRule="auto"/>
        <w:ind w:left="0" w:right="30" w:hanging="142"/>
        <w:jc w:val="both"/>
        <w:rPr>
          <w:b/>
          <w:color w:val="000000" w:themeColor="text1"/>
          <w:sz w:val="26"/>
          <w:szCs w:val="26"/>
          <w:lang w:val="pt-BR"/>
        </w:rPr>
      </w:pPr>
      <w:r w:rsidRPr="00617E4E">
        <w:rPr>
          <w:b/>
          <w:color w:val="000000" w:themeColor="text1"/>
          <w:sz w:val="26"/>
          <w:szCs w:val="26"/>
          <w:lang w:val="pt-BR"/>
        </w:rPr>
        <w:t>B.KIẾN THỨC CẦN NHỚ:</w:t>
      </w:r>
    </w:p>
    <w:p w14:paraId="02735977" w14:textId="77777777" w:rsidR="00875A5F" w:rsidRPr="00617E4E" w:rsidRDefault="00875A5F" w:rsidP="00875A5F">
      <w:pPr>
        <w:pStyle w:val="ListParagraph"/>
        <w:tabs>
          <w:tab w:val="left" w:pos="426"/>
        </w:tabs>
        <w:spacing w:line="312" w:lineRule="auto"/>
        <w:ind w:left="0" w:right="30" w:hanging="142"/>
        <w:jc w:val="both"/>
        <w:rPr>
          <w:b/>
          <w:bCs/>
          <w:iCs/>
          <w:color w:val="000000" w:themeColor="text1"/>
          <w:sz w:val="26"/>
          <w:szCs w:val="26"/>
          <w:lang w:val="pt-BR"/>
        </w:rPr>
      </w:pPr>
      <w:r w:rsidRPr="00617E4E">
        <w:rPr>
          <w:b/>
          <w:bCs/>
          <w:iCs/>
          <w:color w:val="000000" w:themeColor="text1"/>
          <w:sz w:val="26"/>
          <w:szCs w:val="26"/>
          <w:lang w:val="pt-BR"/>
        </w:rPr>
        <w:t>I.KIẾN THỨC CẦN NHỚ:</w:t>
      </w:r>
    </w:p>
    <w:p w14:paraId="1E9906C3" w14:textId="2BAEBDB9" w:rsidR="00796101" w:rsidRPr="00796101" w:rsidRDefault="00796101" w:rsidP="00796101">
      <w:pPr>
        <w:tabs>
          <w:tab w:val="left" w:pos="360"/>
          <w:tab w:val="left" w:pos="540"/>
          <w:tab w:val="left" w:pos="900"/>
          <w:tab w:val="left" w:pos="1080"/>
          <w:tab w:val="left" w:pos="2070"/>
          <w:tab w:val="left" w:pos="2700"/>
          <w:tab w:val="left" w:pos="3240"/>
          <w:tab w:val="left" w:pos="3780"/>
          <w:tab w:val="left" w:pos="4320"/>
        </w:tabs>
        <w:rPr>
          <w:b/>
          <w:bCs/>
          <w:sz w:val="26"/>
          <w:szCs w:val="26"/>
          <w:lang w:val="pt-BR"/>
        </w:rPr>
      </w:pPr>
      <w:r w:rsidRPr="00796101">
        <w:rPr>
          <w:bCs/>
          <w:sz w:val="26"/>
          <w:szCs w:val="26"/>
          <w:u w:val="single"/>
          <w:lang w:val="pt-BR"/>
        </w:rPr>
        <w:t>Bài 10</w:t>
      </w:r>
      <w:r w:rsidRPr="00796101">
        <w:rPr>
          <w:bCs/>
          <w:sz w:val="26"/>
          <w:szCs w:val="26"/>
          <w:lang w:val="pt-BR"/>
        </w:rPr>
        <w:t>:</w:t>
      </w:r>
      <w:r w:rsidRPr="00796101">
        <w:rPr>
          <w:bCs/>
          <w:sz w:val="26"/>
          <w:szCs w:val="26"/>
          <w:lang w:val="pt-BR"/>
        </w:rPr>
        <w:tab/>
      </w:r>
      <w:r w:rsidRPr="00796101">
        <w:rPr>
          <w:b/>
          <w:bCs/>
          <w:sz w:val="26"/>
          <w:szCs w:val="26"/>
          <w:lang w:val="pt-BR"/>
        </w:rPr>
        <w:tab/>
        <w:t>MẮC NGUỒN ĐIỆN THÀNH BỘ</w:t>
      </w:r>
    </w:p>
    <w:p w14:paraId="37D871A5" w14:textId="77777777" w:rsidR="00796101" w:rsidRPr="00796101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  <w:lang w:val="pt-BR"/>
        </w:rPr>
      </w:pPr>
      <w:r w:rsidRPr="00796101">
        <w:rPr>
          <w:b/>
          <w:bCs/>
          <w:sz w:val="26"/>
          <w:szCs w:val="26"/>
          <w:u w:val="single"/>
          <w:lang w:val="pt-BR"/>
        </w:rPr>
        <w:t>1/ Mắc nối tiếp n nguồn khác nhau</w:t>
      </w:r>
      <w:r w:rsidRPr="00796101">
        <w:rPr>
          <w:bCs/>
          <w:sz w:val="26"/>
          <w:szCs w:val="26"/>
          <w:lang w:val="pt-BR"/>
        </w:rPr>
        <w:t>:</w:t>
      </w:r>
    </w:p>
    <w:p w14:paraId="058C9DCA" w14:textId="77777777" w:rsidR="00796101" w:rsidRPr="0003162D" w:rsidRDefault="00796101" w:rsidP="00796101">
      <w:pPr>
        <w:pStyle w:val="ListParagraph"/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</w:rPr>
      </w:pPr>
      <w:r w:rsidRPr="0003162D">
        <w:rPr>
          <w:bCs/>
          <w:sz w:val="26"/>
          <w:szCs w:val="26"/>
        </w:rPr>
        <w:t>U</w:t>
      </w:r>
      <w:r w:rsidRPr="0003162D">
        <w:rPr>
          <w:bCs/>
          <w:sz w:val="26"/>
          <w:szCs w:val="26"/>
          <w:vertAlign w:val="subscript"/>
        </w:rPr>
        <w:t>b</w:t>
      </w:r>
      <w:r w:rsidRPr="0003162D">
        <w:rPr>
          <w:bCs/>
          <w:sz w:val="26"/>
          <w:szCs w:val="26"/>
        </w:rPr>
        <w:t xml:space="preserve"> = U</w:t>
      </w:r>
      <w:r w:rsidRPr="0003162D">
        <w:rPr>
          <w:bCs/>
          <w:sz w:val="26"/>
          <w:szCs w:val="26"/>
          <w:vertAlign w:val="subscript"/>
        </w:rPr>
        <w:t>1</w:t>
      </w:r>
      <w:r w:rsidRPr="0003162D">
        <w:rPr>
          <w:bCs/>
          <w:sz w:val="26"/>
          <w:szCs w:val="26"/>
        </w:rPr>
        <w:t xml:space="preserve"> + U</w:t>
      </w:r>
      <w:r w:rsidRPr="0003162D">
        <w:rPr>
          <w:bCs/>
          <w:sz w:val="26"/>
          <w:szCs w:val="26"/>
          <w:vertAlign w:val="subscript"/>
        </w:rPr>
        <w:t>2</w:t>
      </w:r>
      <w:r w:rsidRPr="0003162D">
        <w:rPr>
          <w:bCs/>
          <w:sz w:val="26"/>
          <w:szCs w:val="26"/>
        </w:rPr>
        <w:t xml:space="preserve"> +U</w:t>
      </w:r>
      <w:r w:rsidRPr="0003162D">
        <w:rPr>
          <w:bCs/>
          <w:sz w:val="26"/>
          <w:szCs w:val="26"/>
          <w:vertAlign w:val="subscript"/>
        </w:rPr>
        <w:t>3</w:t>
      </w:r>
      <w:r w:rsidRPr="0003162D">
        <w:rPr>
          <w:bCs/>
          <w:sz w:val="26"/>
          <w:szCs w:val="26"/>
        </w:rPr>
        <w:t xml:space="preserve"> + …. + U</w:t>
      </w:r>
      <w:r w:rsidRPr="0003162D">
        <w:rPr>
          <w:bCs/>
          <w:sz w:val="26"/>
          <w:szCs w:val="26"/>
          <w:vertAlign w:val="subscript"/>
        </w:rPr>
        <w:t>n</w:t>
      </w:r>
    </w:p>
    <w:p w14:paraId="7E8DFAF6" w14:textId="77777777" w:rsidR="00796101" w:rsidRPr="0003162D" w:rsidRDefault="00796101" w:rsidP="00796101">
      <w:pPr>
        <w:pStyle w:val="ListParagraph"/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</w:rPr>
      </w:pPr>
      <w:r w:rsidRPr="0003162D">
        <w:rPr>
          <w:sz w:val="26"/>
          <w:szCs w:val="26"/>
        </w:rPr>
        <w:t xml:space="preserve">Suất điện động bộ nguồn: </w:t>
      </w:r>
      <w:r>
        <w:rPr>
          <w:sz w:val="26"/>
          <w:szCs w:val="26"/>
        </w:rPr>
        <w:sym w:font="Symbol" w:char="F078"/>
      </w:r>
      <w:r w:rsidRPr="0003162D">
        <w:rPr>
          <w:bCs/>
          <w:sz w:val="26"/>
          <w:szCs w:val="26"/>
          <w:vertAlign w:val="subscript"/>
        </w:rPr>
        <w:t>b</w:t>
      </w:r>
      <w:r w:rsidRPr="0003162D">
        <w:rPr>
          <w:bCs/>
          <w:sz w:val="26"/>
          <w:szCs w:val="26"/>
        </w:rPr>
        <w:t xml:space="preserve">  = </w:t>
      </w:r>
      <w:r>
        <w:rPr>
          <w:sz w:val="26"/>
          <w:szCs w:val="26"/>
        </w:rPr>
        <w:sym w:font="Symbol" w:char="F078"/>
      </w:r>
      <w:r w:rsidRPr="0003162D">
        <w:rPr>
          <w:bCs/>
          <w:sz w:val="26"/>
          <w:szCs w:val="26"/>
          <w:vertAlign w:val="subscript"/>
        </w:rPr>
        <w:t xml:space="preserve">1 </w:t>
      </w:r>
      <w:r w:rsidRPr="0003162D">
        <w:rPr>
          <w:bCs/>
          <w:sz w:val="26"/>
          <w:szCs w:val="26"/>
        </w:rPr>
        <w:t xml:space="preserve">+ </w:t>
      </w:r>
      <w:r>
        <w:rPr>
          <w:sz w:val="26"/>
          <w:szCs w:val="26"/>
        </w:rPr>
        <w:sym w:font="Symbol" w:char="F078"/>
      </w:r>
      <w:r w:rsidRPr="0003162D">
        <w:rPr>
          <w:bCs/>
          <w:sz w:val="26"/>
          <w:szCs w:val="26"/>
          <w:vertAlign w:val="subscript"/>
        </w:rPr>
        <w:t xml:space="preserve">2 </w:t>
      </w:r>
      <w:r w:rsidRPr="0003162D">
        <w:rPr>
          <w:bCs/>
          <w:sz w:val="26"/>
          <w:szCs w:val="26"/>
        </w:rPr>
        <w:t xml:space="preserve">+ </w:t>
      </w:r>
      <w:r>
        <w:rPr>
          <w:sz w:val="26"/>
          <w:szCs w:val="26"/>
        </w:rPr>
        <w:sym w:font="Symbol" w:char="F078"/>
      </w:r>
      <w:r w:rsidRPr="0003162D">
        <w:rPr>
          <w:bCs/>
          <w:sz w:val="26"/>
          <w:szCs w:val="26"/>
          <w:vertAlign w:val="subscript"/>
        </w:rPr>
        <w:t xml:space="preserve">3 </w:t>
      </w:r>
      <w:r w:rsidRPr="0003162D">
        <w:rPr>
          <w:bCs/>
          <w:sz w:val="26"/>
          <w:szCs w:val="26"/>
        </w:rPr>
        <w:t xml:space="preserve">+ …. + </w:t>
      </w:r>
      <w:r>
        <w:rPr>
          <w:sz w:val="26"/>
          <w:szCs w:val="26"/>
        </w:rPr>
        <w:sym w:font="Symbol" w:char="F078"/>
      </w:r>
      <w:r w:rsidRPr="0003162D">
        <w:rPr>
          <w:bCs/>
          <w:sz w:val="26"/>
          <w:szCs w:val="26"/>
          <w:vertAlign w:val="subscript"/>
        </w:rPr>
        <w:t>b</w:t>
      </w:r>
      <w:r w:rsidRPr="0003162D">
        <w:rPr>
          <w:bCs/>
          <w:sz w:val="26"/>
          <w:szCs w:val="26"/>
        </w:rPr>
        <w:tab/>
      </w:r>
    </w:p>
    <w:p w14:paraId="27E1B27E" w14:textId="77777777" w:rsidR="00796101" w:rsidRPr="0003162D" w:rsidRDefault="00796101" w:rsidP="00796101">
      <w:pPr>
        <w:pStyle w:val="ListParagraph"/>
        <w:numPr>
          <w:ilvl w:val="0"/>
          <w:numId w:val="16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</w:rPr>
      </w:pPr>
      <w:r w:rsidRPr="0003162D">
        <w:rPr>
          <w:sz w:val="26"/>
          <w:szCs w:val="26"/>
        </w:rPr>
        <w:t xml:space="preserve">Điện trở của bộ nguồn:     </w:t>
      </w:r>
      <w:r w:rsidRPr="0003162D">
        <w:rPr>
          <w:bCs/>
          <w:sz w:val="26"/>
          <w:szCs w:val="26"/>
        </w:rPr>
        <w:t xml:space="preserve"> r</w:t>
      </w:r>
      <w:r w:rsidRPr="0003162D">
        <w:rPr>
          <w:bCs/>
          <w:sz w:val="26"/>
          <w:szCs w:val="26"/>
          <w:vertAlign w:val="subscript"/>
        </w:rPr>
        <w:t xml:space="preserve">b </w:t>
      </w:r>
      <w:r w:rsidRPr="0003162D">
        <w:rPr>
          <w:bCs/>
          <w:sz w:val="26"/>
          <w:szCs w:val="26"/>
        </w:rPr>
        <w:t xml:space="preserve">  = r</w:t>
      </w:r>
      <w:r w:rsidRPr="0003162D">
        <w:rPr>
          <w:bCs/>
          <w:sz w:val="26"/>
          <w:szCs w:val="26"/>
          <w:vertAlign w:val="subscript"/>
        </w:rPr>
        <w:t>1</w:t>
      </w:r>
      <w:r w:rsidRPr="0003162D">
        <w:rPr>
          <w:bCs/>
          <w:sz w:val="26"/>
          <w:szCs w:val="26"/>
        </w:rPr>
        <w:t xml:space="preserve"> + r</w:t>
      </w:r>
      <w:r w:rsidRPr="0003162D">
        <w:rPr>
          <w:bCs/>
          <w:sz w:val="26"/>
          <w:szCs w:val="26"/>
          <w:vertAlign w:val="subscript"/>
        </w:rPr>
        <w:t>2</w:t>
      </w:r>
      <w:r w:rsidRPr="0003162D">
        <w:rPr>
          <w:bCs/>
          <w:sz w:val="26"/>
          <w:szCs w:val="26"/>
        </w:rPr>
        <w:t xml:space="preserve"> + r</w:t>
      </w:r>
      <w:r w:rsidRPr="0003162D">
        <w:rPr>
          <w:bCs/>
          <w:sz w:val="26"/>
          <w:szCs w:val="26"/>
          <w:vertAlign w:val="subscript"/>
        </w:rPr>
        <w:t>3</w:t>
      </w:r>
      <w:r w:rsidRPr="0003162D">
        <w:rPr>
          <w:bCs/>
          <w:sz w:val="26"/>
          <w:szCs w:val="26"/>
        </w:rPr>
        <w:t xml:space="preserve"> + …. + r</w:t>
      </w:r>
      <w:r w:rsidRPr="0003162D">
        <w:rPr>
          <w:bCs/>
          <w:sz w:val="26"/>
          <w:szCs w:val="26"/>
          <w:vertAlign w:val="subscript"/>
        </w:rPr>
        <w:t>b</w:t>
      </w:r>
    </w:p>
    <w:p w14:paraId="188960D2" w14:textId="2700D5AB" w:rsidR="00796101" w:rsidRPr="0003162D" w:rsidRDefault="00796101" w:rsidP="00796101">
      <w:pPr>
        <w:pStyle w:val="ListParagraph"/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76C40A4" wp14:editId="3493D937">
                <wp:simplePos x="0" y="0"/>
                <wp:positionH relativeFrom="column">
                  <wp:posOffset>2900045</wp:posOffset>
                </wp:positionH>
                <wp:positionV relativeFrom="paragraph">
                  <wp:posOffset>29210</wp:posOffset>
                </wp:positionV>
                <wp:extent cx="892810" cy="501650"/>
                <wp:effectExtent l="0" t="0" r="0" b="0"/>
                <wp:wrapNone/>
                <wp:docPr id="807" name="Group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2810" cy="501650"/>
                          <a:chOff x="3701" y="1429"/>
                          <a:chExt cx="1144" cy="790"/>
                        </a:xfrm>
                      </wpg:grpSpPr>
                      <wps:wsp>
                        <wps:cNvPr id="808" name="AutoShape 127"/>
                        <wps:cNvSpPr>
                          <a:spLocks/>
                        </wps:cNvSpPr>
                        <wps:spPr bwMode="auto">
                          <a:xfrm>
                            <a:off x="3701" y="1659"/>
                            <a:ext cx="57" cy="360"/>
                          </a:xfrm>
                          <a:prstGeom prst="leftBracket">
                            <a:avLst>
                              <a:gd name="adj" fmla="val 5263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701" y="1429"/>
                            <a:ext cx="1144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F8B2D1" w14:textId="77777777" w:rsidR="00796101" w:rsidRPr="00E65198" w:rsidRDefault="00796101" w:rsidP="007961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</w:rPr>
                                <w:sym w:font="Symbol" w:char="F078"/>
                              </w:r>
                              <w:r w:rsidRPr="00E65198">
                                <w:rPr>
                                  <w:b/>
                                  <w:vertAlign w:val="subscript"/>
                                </w:rPr>
                                <w:t>b</w:t>
                              </w:r>
                              <w:r w:rsidRPr="00E65198">
                                <w:rPr>
                                  <w:b/>
                                </w:rPr>
                                <w:t xml:space="preserve"> = </w:t>
                              </w:r>
                              <w:r>
                                <w:rPr>
                                  <w:b/>
                                </w:rPr>
                                <w:t>m</w:t>
                              </w:r>
                              <w:r>
                                <w:rPr>
                                  <w:sz w:val="26"/>
                                  <w:szCs w:val="26"/>
                                </w:rPr>
                                <w:sym w:font="Symbol" w:char="F078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0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3701" y="1789"/>
                            <a:ext cx="108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77493A" w14:textId="77777777" w:rsidR="00796101" w:rsidRPr="00E65198" w:rsidRDefault="00796101" w:rsidP="00796101">
                              <w:pPr>
                                <w:rPr>
                                  <w:b/>
                                </w:rPr>
                              </w:pPr>
                              <w:r w:rsidRPr="00E65198">
                                <w:rPr>
                                  <w:b/>
                                </w:rPr>
                                <w:t>r</w:t>
                              </w:r>
                              <w:r w:rsidRPr="00E65198">
                                <w:rPr>
                                  <w:b/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b/>
                                </w:rPr>
                                <w:t xml:space="preserve"> = m</w:t>
                              </w:r>
                              <w:r w:rsidRPr="00E65198">
                                <w:rPr>
                                  <w:b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6C40A4" id="Group 807" o:spid="_x0000_s1026" style="position:absolute;left:0;text-align:left;margin-left:228.35pt;margin-top:2.3pt;width:70.3pt;height:39.5pt;z-index:251678720" coordorigin="3701,1429" coordsize="1144,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127" o:spid="_x0000_s1027" type="#_x0000_t85" style="position:absolute;left:3701;top:1659;width:57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8" o:spid="_x0000_s1028" type="#_x0000_t202" style="position:absolute;left:3701;top:1429;width:1144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eDTwgAAANw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" filled="f" stroked="f">
                  <v:textbox>
                    <w:txbxContent>
                      <w:p w14:paraId="1EF8B2D1" w14:textId="77777777" w:rsidR="00796101" w:rsidRPr="00E65198" w:rsidRDefault="00796101" w:rsidP="00796101">
                        <w:pPr>
                          <w:rPr>
                            <w:b/>
                          </w:rPr>
                        </w:pPr>
                        <w:r>
                          <w:rPr>
                            <w:sz w:val="26"/>
                            <w:szCs w:val="26"/>
                          </w:rPr>
                          <w:sym w:font="Symbol" w:char="F078"/>
                        </w:r>
                        <w:r w:rsidRPr="00E65198">
                          <w:rPr>
                            <w:b/>
                            <w:vertAlign w:val="subscript"/>
                          </w:rPr>
                          <w:t>b</w:t>
                        </w:r>
                        <w:r w:rsidRPr="00E65198">
                          <w:rPr>
                            <w:b/>
                          </w:rPr>
                          <w:t xml:space="preserve"> = </w:t>
                        </w:r>
                        <w:r>
                          <w:rPr>
                            <w:b/>
                          </w:rPr>
                          <w:t>m</w:t>
                        </w:r>
                        <w:r>
                          <w:rPr>
                            <w:sz w:val="26"/>
                            <w:szCs w:val="26"/>
                          </w:rPr>
                          <w:sym w:font="Symbol" w:char="F078"/>
                        </w:r>
                      </w:p>
                    </w:txbxContent>
                  </v:textbox>
                </v:shape>
                <v:shape id="Text Box 129" o:spid="_x0000_s1029" type="#_x0000_t202" style="position:absolute;left:3701;top:1789;width:108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" filled="f" stroked="f">
                  <v:textbox>
                    <w:txbxContent>
                      <w:p w14:paraId="3E77493A" w14:textId="77777777" w:rsidR="00796101" w:rsidRPr="00E65198" w:rsidRDefault="00796101" w:rsidP="00796101">
                        <w:pPr>
                          <w:rPr>
                            <w:b/>
                          </w:rPr>
                        </w:pPr>
                        <w:r w:rsidRPr="00E65198">
                          <w:rPr>
                            <w:b/>
                          </w:rPr>
                          <w:t>r</w:t>
                        </w:r>
                        <w:r w:rsidRPr="00E65198">
                          <w:rPr>
                            <w:b/>
                            <w:vertAlign w:val="subscript"/>
                          </w:rPr>
                          <w:t>b</w:t>
                        </w:r>
                        <w:r>
                          <w:rPr>
                            <w:b/>
                          </w:rPr>
                          <w:t xml:space="preserve"> = m</w:t>
                        </w:r>
                        <w:r w:rsidRPr="00E65198">
                          <w:rPr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95411FB" w14:textId="77777777" w:rsidR="00796101" w:rsidRPr="0003162D" w:rsidRDefault="00796101" w:rsidP="00796101">
      <w:pPr>
        <w:numPr>
          <w:ilvl w:val="0"/>
          <w:numId w:val="15"/>
        </w:num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420"/>
          <w:tab w:val="left" w:pos="3780"/>
          <w:tab w:val="left" w:pos="4140"/>
          <w:tab w:val="left" w:pos="4320"/>
        </w:tabs>
        <w:rPr>
          <w:bCs/>
          <w:sz w:val="26"/>
          <w:szCs w:val="26"/>
        </w:rPr>
      </w:pPr>
      <w:r w:rsidRPr="0003162D">
        <w:rPr>
          <w:bCs/>
          <w:sz w:val="26"/>
          <w:szCs w:val="26"/>
        </w:rPr>
        <w:t xml:space="preserve">Trường hợp các nguồn giống nhau:  </w:t>
      </w:r>
    </w:p>
    <w:p w14:paraId="4758F597" w14:textId="77777777" w:rsidR="00796101" w:rsidRDefault="00796101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</w:rPr>
      </w:pPr>
    </w:p>
    <w:p w14:paraId="0EF36B54" w14:textId="4792E175" w:rsidR="00796101" w:rsidRPr="0003162D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bCs/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17663224" wp14:editId="00152AC6">
                <wp:simplePos x="0" y="0"/>
                <wp:positionH relativeFrom="column">
                  <wp:posOffset>3552825</wp:posOffset>
                </wp:positionH>
                <wp:positionV relativeFrom="paragraph">
                  <wp:posOffset>48260</wp:posOffset>
                </wp:positionV>
                <wp:extent cx="952500" cy="888365"/>
                <wp:effectExtent l="0" t="0" r="19050" b="26035"/>
                <wp:wrapSquare wrapText="bothSides"/>
                <wp:docPr id="765" name="Group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2500" cy="888365"/>
                          <a:chOff x="5607" y="2417"/>
                          <a:chExt cx="1500" cy="1399"/>
                        </a:xfrm>
                      </wpg:grpSpPr>
                      <wpg:grpSp>
                        <wpg:cNvPr id="766" name="Group 502"/>
                        <wpg:cNvGrpSpPr>
                          <a:grpSpLocks/>
                        </wpg:cNvGrpSpPr>
                        <wpg:grpSpPr bwMode="auto">
                          <a:xfrm>
                            <a:off x="5607" y="2727"/>
                            <a:ext cx="1500" cy="1089"/>
                            <a:chOff x="2897" y="3191"/>
                            <a:chExt cx="1500" cy="1089"/>
                          </a:xfrm>
                        </wpg:grpSpPr>
                        <wpg:grpSp>
                          <wpg:cNvPr id="767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267" y="3191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768" name="Line 5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9" name="Line 5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70" name="Group 5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771" name="Line 5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2" name="Line 5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73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3267" y="3501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774" name="Line 5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5" name="Line 5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76" name="Group 5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777" name="Line 5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8" name="Line 5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79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3257" y="4031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780" name="Line 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" name="Line 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82" name="Group 5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783" name="Line 5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4" name="Line 5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85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3321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6" name="Line 5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7" y="3321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7" name="Line 5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3621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8" name="Line 5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7" y="3631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9" name="Line 5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97" y="3771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0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7" y="3771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91" name="Text Box 527"/>
                        <wps:cNvSpPr txBox="1">
                          <a:spLocks noChangeArrowheads="1"/>
                        </wps:cNvSpPr>
                        <wps:spPr bwMode="auto">
                          <a:xfrm>
                            <a:off x="6107" y="2417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9E4A1F" w14:textId="77777777" w:rsidR="00796101" w:rsidRPr="00FB3282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Cs/>
                                  <w:sz w:val="20"/>
                                  <w:szCs w:val="20"/>
                                </w:rPr>
                                <w:t>ξ</w:t>
                              </w:r>
                              <w:r w:rsidRPr="00FB3282">
                                <w:rPr>
                                  <w:bCs/>
                                  <w:sz w:val="20"/>
                                  <w:szCs w:val="20"/>
                                </w:rPr>
                                <w:t>,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663224" id="Group 765" o:spid="_x0000_s1030" style="position:absolute;margin-left:279.75pt;margin-top:3.8pt;width:75pt;height:69.95pt;z-index:251680768" coordorigin="5607,2417" coordsize="1500,1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">
                <v:group id="Group 502" o:spid="_x0000_s1031" style="position:absolute;left:5607;top:2727;width:1500;height:1089" coordorigin="2897,3191" coordsize="1500,1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YD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">
                  <v:group id="Group 503" o:spid="_x0000_s1032" style="position:absolute;left:3267;top:3191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">
                    <v:line id="Line 504" o:spid="_x0000_s1033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yuAxAAAANw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GtfGM/EIyOUfAAAA//8DAFBLAQItABQABgAIAAAAIQDb4fbL7gAAAIUBAAATAAAAAAAAAAAA&#10;AAAAAAAAAABbQ29udGVudF9UeXBlc10ueG1sUEsBAi0AFAAGAAgAAAAhAFr0LFu/AAAAFQEAAAsA&#10;AAAAAAAAAAAAAAAAHwEAAF9yZWxzLy5yZWxzUEsBAi0AFAAGAAgAAAAhAAMbK4DEAAAA3AAAAA8A&#10;AAAAAAAAAAAAAAAABwIAAGRycy9kb3ducmV2LnhtbFBLBQYAAAAAAwADALcAAAD4AgAAAAA=&#10;"/>
                    <v:line id="Line 505" o:spid="_x0000_s1034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44b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6TNcz8QjIOd/AAAA//8DAFBLAQItABQABgAIAAAAIQDb4fbL7gAAAIUBAAATAAAAAAAA&#10;AAAAAAAAAAAAAABbQ29udGVudF9UeXBlc10ueG1sUEsBAi0AFAAGAAgAAAAhAFr0LFu/AAAAFQEA&#10;AAsAAAAAAAAAAAAAAAAAHwEAAF9yZWxzLy5yZWxzUEsBAi0AFAAGAAgAAAAhAGxXjhvHAAAA3AAA&#10;AA8AAAAAAAAAAAAAAAAABwIAAGRycy9kb3ducmV2LnhtbFBLBQYAAAAAAwADALcAAAD7AgAAAAA=&#10;"/>
                    <v:group id="Group 506" o:spid="_x0000_s1035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">
                      <v:line id="Line 507" o:spid="_x0000_s1036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"/>
                      <v:line id="Line 508" o:spid="_x0000_s1037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oq3xgAAANw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A6ncD/mXgE5OIPAAD//wMAUEsBAi0AFAAGAAgAAAAhANvh9svuAAAAhQEAABMAAAAAAAAA&#10;AAAAAAAAAAAAAFtDb250ZW50X1R5cGVzXS54bWxQSwECLQAUAAYACAAAACEAWvQsW78AAAAVAQAA&#10;CwAAAAAAAAAAAAAAAAAfAQAAX3JlbHMvLnJlbHNQSwECLQAUAAYACAAAACEA5yqKt8YAAADcAAAA&#10;DwAAAAAAAAAAAAAAAAAHAgAAZHJzL2Rvd25yZXYueG1sUEsFBgAAAAADAAMAtwAAAPoCAAAAAA==&#10;"/>
                    </v:group>
                  </v:group>
                  <v:group id="Group 509" o:spid="_x0000_s1038" style="position:absolute;left:3267;top:3501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7Wu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SBNl/B7JhwBuf4BAAD//wMAUEsBAi0AFAAGAAgAAAAhANvh9svuAAAAhQEAABMAAAAAAAAA&#10;AAAAAAAAAAAAAFtDb250ZW50X1R5cGVzXS54bWxQSwECLQAUAAYACAAAACEAWvQsW78AAAAVAQAA&#10;CwAAAAAAAAAAAAAAAAAfAQAAX3JlbHMvLnJlbHNQSwECLQAUAAYACAAAACEAVVu1rsYAAADcAAAA&#10;DwAAAAAAAAAAAAAAAAAHAgAAZHJzL2Rvd25yZXYueG1sUEsFBgAAAAADAAMAtwAAAPoCAAAAAA==&#10;">
                    <v:line id="Line 510" o:spid="_x0000_s1039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"/>
                    <v:line id="Line 511" o:spid="_x0000_s1040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"/>
                    <v:group id="Group 512" o:spid="_x0000_s1041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">
                      <v:line id="Line 513" o:spid="_x0000_s1042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"/>
                      <v:line id="Line 514" o:spid="_x0000_s1043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"/>
                    </v:group>
                  </v:group>
                  <v:group id="Group 515" o:spid="_x0000_s1044" style="position:absolute;left:3257;top:4031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">
                    <v:line id="Line 516" o:spid="_x0000_s1045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cF8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E1hwXzEAAAA3AAAAA8A&#10;AAAAAAAAAAAAAAAABwIAAGRycy9kb3ducmV2LnhtbFBLBQYAAAAAAwADALcAAAD4AgAAAAA=&#10;"/>
                    <v:line id="Line 517" o:spid="_x0000_s1046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"/>
                    <v:group id="Group 518" o:spid="_x0000_s1047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mAS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">
                      <v:line id="Line 519" o:spid="_x0000_s1048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"/>
                      <v:line id="Line 520" o:spid="_x0000_s1049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"/>
                    </v:group>
                  </v:group>
                  <v:line id="Line 521" o:spid="_x0000_s1050" style="position:absolute;visibility:visible;mso-wrap-style:square" from="3267,3321" to="3268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mLkxwAAANw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U8TydwPROPgJxfAAAA//8DAFBLAQItABQABgAIAAAAIQDb4fbL7gAAAIUBAAATAAAAAAAA&#10;AAAAAAAAAAAAAABbQ29udGVudF9UeXBlc10ueG1sUEsBAi0AFAAGAAgAAAAhAFr0LFu/AAAAFQEA&#10;AAsAAAAAAAAAAAAAAAAAHwEAAF9yZWxzLy5yZWxzUEsBAi0AFAAGAAgAAAAhAF0WYuTHAAAA3AAA&#10;AA8AAAAAAAAAAAAAAAAABwIAAGRycy9kb3ducmV2LnhtbFBLBQYAAAAAAwADALcAAAD7AgAAAAA=&#10;"/>
                  <v:line id="Line 522" o:spid="_x0000_s1051" style="position:absolute;visibility:visible;mso-wrap-style:square" from="4037,3321" to="4038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PyTxgAAANw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vC4SOH/TDwCcvUHAAD//wMAUEsBAi0AFAAGAAgAAAAhANvh9svuAAAAhQEAABMAAAAAAAAA&#10;AAAAAAAAAAAAAFtDb250ZW50X1R5cGVzXS54bWxQSwECLQAUAAYACAAAACEAWvQsW78AAAAVAQAA&#10;CwAAAAAAAAAAAAAAAAAfAQAAX3JlbHMvLnJlbHNQSwECLQAUAAYACAAAACEArcT8k8YAAADcAAAA&#10;DwAAAAAAAAAAAAAAAAAHAgAAZHJzL2Rvd25yZXYueG1sUEsFBgAAAAADAAMAtwAAAPoCAAAAAA==&#10;"/>
                  <v:line id="Line 523" o:spid="_x0000_s1052" style="position:absolute;visibility:visible;mso-wrap-style:square" from="3267,3621" to="3268,4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">
                    <v:stroke dashstyle="1 1" endcap="round"/>
                  </v:line>
                  <v:line id="Line 524" o:spid="_x0000_s1053" style="position:absolute;visibility:visible;mso-wrap-style:square" from="4037,3631" to="4038,4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">
                    <v:stroke dashstyle="1 1" endcap="round"/>
                  </v:line>
                  <v:line id="Line 525" o:spid="_x0000_s1054" style="position:absolute;visibility:visible;mso-wrap-style:square" from="2897,3771" to="3257,3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2jhxwAAANw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4wn8nYlHQM5/AQAA//8DAFBLAQItABQABgAIAAAAIQDb4fbL7gAAAIUBAAATAAAAAAAA&#10;AAAAAAAAAAAAAABbQ29udGVudF9UeXBlc10ueG1sUEsBAi0AFAAGAAgAAAAhAFr0LFu/AAAAFQEA&#10;AAsAAAAAAAAAAAAAAAAAHwEAAF9yZWxzLy5yZWxzUEsBAi0AFAAGAAgAAAAhANxbaOHHAAAA3AAA&#10;AA8AAAAAAAAAAAAAAAAABwIAAGRycy9kb3ducmV2LnhtbFBLBQYAAAAAAwADALcAAAD7AgAAAAA=&#10;"/>
                  <v:line id="Line 526" o:spid="_x0000_s1055" style="position:absolute;visibility:visible;mso-wrap-style:square" from="4037,3771" to="4397,3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ehxAAAANw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9zg/nolHQE5vAAAA//8DAFBLAQItABQABgAIAAAAIQDb4fbL7gAAAIUBAAATAAAAAAAAAAAA&#10;AAAAAAAAAABbQ29udGVudF9UeXBlc10ueG1sUEsBAi0AFAAGAAgAAAAhAFr0LFu/AAAAFQEAAAsA&#10;AAAAAAAAAAAAAAAAHwEAAF9yZWxzLy5yZWxzUEsBAi0AFAAGAAgAAAAhAMi4V6HEAAAA3AAAAA8A&#10;AAAAAAAAAAAAAAAABwIAAGRycy9kb3ducmV2LnhtbFBLBQYAAAAAAwADALcAAAD4AgAAAAA=&#10;"/>
                </v:group>
                <v:shape id="Text Box 527" o:spid="_x0000_s1056" type="#_x0000_t202" style="position:absolute;left:6107;top:2417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" filled="f" stroked="f">
                  <v:textbox>
                    <w:txbxContent>
                      <w:p w14:paraId="469E4A1F" w14:textId="77777777" w:rsidR="00796101" w:rsidRPr="00FB3282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bCs/>
                            <w:sz w:val="20"/>
                            <w:szCs w:val="20"/>
                          </w:rPr>
                          <w:t>ξ</w:t>
                        </w:r>
                        <w:r w:rsidRPr="00FB3282">
                          <w:rPr>
                            <w:bCs/>
                            <w:sz w:val="20"/>
                            <w:szCs w:val="20"/>
                          </w:rPr>
                          <w:t>, 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bCs/>
          <w:sz w:val="26"/>
          <w:szCs w:val="26"/>
          <w:u w:val="single"/>
        </w:rPr>
        <w:t>2</w:t>
      </w:r>
      <w:r w:rsidRPr="0003162D">
        <w:rPr>
          <w:b/>
          <w:bCs/>
          <w:sz w:val="26"/>
          <w:szCs w:val="26"/>
          <w:u w:val="single"/>
        </w:rPr>
        <w:t>/ Mắc song song n nguồn giống nhau</w:t>
      </w:r>
      <w:r w:rsidRPr="0003162D">
        <w:rPr>
          <w:bCs/>
          <w:sz w:val="26"/>
          <w:szCs w:val="26"/>
        </w:rPr>
        <w:t xml:space="preserve">: </w:t>
      </w:r>
    </w:p>
    <w:p w14:paraId="2B691CDB" w14:textId="77777777" w:rsidR="00796101" w:rsidRPr="0003162D" w:rsidRDefault="00796101" w:rsidP="00796101">
      <w:pPr>
        <w:numPr>
          <w:ilvl w:val="0"/>
          <w:numId w:val="17"/>
        </w:num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bCs/>
          <w:sz w:val="26"/>
          <w:szCs w:val="26"/>
        </w:rPr>
      </w:pPr>
      <w:r w:rsidRPr="0003162D">
        <w:rPr>
          <w:bCs/>
          <w:sz w:val="26"/>
          <w:szCs w:val="26"/>
        </w:rPr>
        <w:t xml:space="preserve">Suất điện động của bộ nguồn:   </w:t>
      </w:r>
      <w:r>
        <w:rPr>
          <w:sz w:val="26"/>
          <w:szCs w:val="26"/>
        </w:rPr>
        <w:sym w:font="Symbol" w:char="F078"/>
      </w:r>
      <w:r w:rsidRPr="0003162D">
        <w:rPr>
          <w:b/>
          <w:bCs/>
          <w:sz w:val="26"/>
          <w:szCs w:val="26"/>
          <w:vertAlign w:val="subscript"/>
        </w:rPr>
        <w:t>b</w:t>
      </w:r>
      <w:r w:rsidRPr="0003162D">
        <w:rPr>
          <w:b/>
          <w:bCs/>
          <w:sz w:val="26"/>
          <w:szCs w:val="26"/>
        </w:rPr>
        <w:t xml:space="preserve">  =  </w:t>
      </w:r>
      <w:r>
        <w:rPr>
          <w:sz w:val="26"/>
          <w:szCs w:val="26"/>
        </w:rPr>
        <w:sym w:font="Symbol" w:char="F078"/>
      </w:r>
    </w:p>
    <w:p w14:paraId="7A84BEE5" w14:textId="77777777" w:rsidR="00796101" w:rsidRPr="0003162D" w:rsidRDefault="00796101" w:rsidP="00796101">
      <w:pPr>
        <w:numPr>
          <w:ilvl w:val="0"/>
          <w:numId w:val="17"/>
        </w:num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bCs/>
          <w:sz w:val="26"/>
          <w:szCs w:val="26"/>
        </w:rPr>
      </w:pPr>
      <w:r w:rsidRPr="0003162D">
        <w:rPr>
          <w:bCs/>
          <w:sz w:val="26"/>
          <w:szCs w:val="26"/>
        </w:rPr>
        <w:t xml:space="preserve">Điện trở của bộ nguồn:     </w:t>
      </w:r>
      <m:oMath>
        <m:sSub>
          <m:sSub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b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 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r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n</m:t>
            </m:r>
          </m:den>
        </m:f>
      </m:oMath>
    </w:p>
    <w:p w14:paraId="3584887F" w14:textId="78CF109F" w:rsidR="00796101" w:rsidRDefault="00796101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</w:rPr>
      </w:pPr>
    </w:p>
    <w:p w14:paraId="3ABD9055" w14:textId="1556EE5D" w:rsidR="00875A5F" w:rsidRDefault="00875A5F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</w:rPr>
      </w:pPr>
    </w:p>
    <w:p w14:paraId="43032553" w14:textId="6ABBBC30" w:rsidR="00875A5F" w:rsidRDefault="00875A5F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</w:rPr>
      </w:pPr>
    </w:p>
    <w:p w14:paraId="520D55CE" w14:textId="77777777" w:rsidR="00875A5F" w:rsidRPr="00875A5F" w:rsidRDefault="00875A5F" w:rsidP="00875A5F">
      <w:pPr>
        <w:keepNext/>
        <w:tabs>
          <w:tab w:val="left" w:pos="360"/>
        </w:tabs>
        <w:outlineLvl w:val="0"/>
        <w:rPr>
          <w:b/>
          <w:bCs/>
        </w:rPr>
      </w:pPr>
      <w:r w:rsidRPr="00875A5F">
        <w:rPr>
          <w:b/>
        </w:rPr>
        <w:t xml:space="preserve">BÀI 11: </w:t>
      </w:r>
      <w:r w:rsidRPr="00875A5F">
        <w:rPr>
          <w:b/>
          <w:bCs/>
        </w:rPr>
        <w:t>PHƯƠNG PHÁP GIẢI MỘT SỐ BÀI TOÁN VỀ TOÀN MẠCH</w:t>
      </w:r>
    </w:p>
    <w:p w14:paraId="64A19FF8" w14:textId="77777777" w:rsidR="00875A5F" w:rsidRPr="00875A5F" w:rsidRDefault="00875A5F" w:rsidP="00875A5F">
      <w:pPr>
        <w:rPr>
          <w:rFonts w:eastAsia="Calibri"/>
          <w:b/>
          <w:color w:val="000000" w:themeColor="text1"/>
          <w:sz w:val="26"/>
          <w:szCs w:val="26"/>
        </w:rPr>
      </w:pPr>
    </w:p>
    <w:p w14:paraId="5F58AD85" w14:textId="77777777" w:rsidR="00875A5F" w:rsidRPr="00875A5F" w:rsidRDefault="00875A5F" w:rsidP="00875A5F">
      <w:pPr>
        <w:tabs>
          <w:tab w:val="left" w:pos="342"/>
        </w:tabs>
        <w:spacing w:line="276" w:lineRule="auto"/>
        <w:jc w:val="both"/>
        <w:rPr>
          <w:b/>
          <w:bCs/>
        </w:rPr>
      </w:pPr>
      <w:r w:rsidRPr="00875A5F">
        <w:rPr>
          <w:b/>
          <w:bCs/>
        </w:rPr>
        <w:t>Những lưu ý trong phương pháp giải</w:t>
      </w:r>
    </w:p>
    <w:p w14:paraId="6805B502" w14:textId="77777777" w:rsidR="00875A5F" w:rsidRPr="00875A5F" w:rsidRDefault="00875A5F" w:rsidP="00875A5F">
      <w:pPr>
        <w:tabs>
          <w:tab w:val="left" w:pos="342"/>
        </w:tabs>
        <w:spacing w:line="276" w:lineRule="auto"/>
        <w:jc w:val="both"/>
      </w:pPr>
      <w:r w:rsidRPr="00875A5F">
        <w:t>+ Cần phải nhận dạng loại bộ nguồn và áp dụng công thức tương ứng để tính suất điện động và điện trở trong của bộ nguồn</w:t>
      </w:r>
    </w:p>
    <w:p w14:paraId="3DFE0AEF" w14:textId="77777777" w:rsidR="00875A5F" w:rsidRPr="00875A5F" w:rsidRDefault="00875A5F" w:rsidP="00875A5F">
      <w:pPr>
        <w:tabs>
          <w:tab w:val="left" w:pos="342"/>
        </w:tabs>
        <w:spacing w:line="276" w:lineRule="auto"/>
        <w:jc w:val="both"/>
      </w:pPr>
      <w:r w:rsidRPr="00875A5F">
        <w:t>+ Cần phải nhận dạng các điện trở mạch ngoài được mắc như thế nào để để tính điện trở tương đương của mạch ngoài.</w:t>
      </w:r>
    </w:p>
    <w:p w14:paraId="55F63A4E" w14:textId="77777777" w:rsidR="00875A5F" w:rsidRPr="00875A5F" w:rsidRDefault="00875A5F" w:rsidP="00875A5F">
      <w:pPr>
        <w:tabs>
          <w:tab w:val="left" w:pos="342"/>
        </w:tabs>
        <w:spacing w:line="276" w:lineRule="auto"/>
        <w:jc w:val="both"/>
      </w:pPr>
      <w:r w:rsidRPr="00875A5F">
        <w:t>+ Áp dụng định luật Ôm cho toàn mạch để tìm các ẩn số theo yêu cầu của đề ra</w:t>
      </w:r>
    </w:p>
    <w:p w14:paraId="6227A71D" w14:textId="77777777" w:rsidR="00875A5F" w:rsidRPr="00875A5F" w:rsidRDefault="00875A5F" w:rsidP="00875A5F">
      <w:pPr>
        <w:tabs>
          <w:tab w:val="left" w:pos="342"/>
        </w:tabs>
        <w:spacing w:line="276" w:lineRule="auto"/>
        <w:jc w:val="both"/>
      </w:pPr>
      <w:r w:rsidRPr="00875A5F">
        <w:t>+ Các công thức cần sử dụng :</w:t>
      </w:r>
    </w:p>
    <w:p w14:paraId="2642E924" w14:textId="77777777" w:rsidR="00875A5F" w:rsidRPr="00F810E7" w:rsidRDefault="00875A5F" w:rsidP="00875A5F">
      <w:pPr>
        <w:tabs>
          <w:tab w:val="left" w:pos="342"/>
        </w:tabs>
        <w:spacing w:line="276" w:lineRule="auto"/>
        <w:jc w:val="both"/>
        <w:rPr>
          <w:lang w:val="it-IT"/>
        </w:rPr>
      </w:pPr>
      <w:r w:rsidRPr="00875A5F">
        <w:t xml:space="preserve">   </w:t>
      </w:r>
      <w:r w:rsidRPr="00F810E7">
        <w:rPr>
          <w:lang w:val="it-IT"/>
        </w:rPr>
        <w:t xml:space="preserve">I = </w:t>
      </w:r>
      <w:r w:rsidRPr="00F810E7">
        <w:rPr>
          <w:position w:val="-30"/>
          <w:lang w:val="it-IT"/>
        </w:rPr>
        <w:object w:dxaOrig="740" w:dyaOrig="680" w14:anchorId="1A30828F">
          <v:shape id="_x0000_i1225" type="#_x0000_t75" style="width:36.75pt;height:33.75pt" o:ole="">
            <v:imagedata r:id="rId7" o:title=""/>
          </v:shape>
          <o:OLEObject Type="Embed" ProgID="Equation.3" ShapeID="_x0000_i1225" DrawAspect="Content" ObjectID="_1696526185" r:id="rId8"/>
        </w:object>
      </w:r>
      <w:r w:rsidRPr="00F810E7">
        <w:rPr>
          <w:lang w:val="it-IT"/>
        </w:rPr>
        <w:t xml:space="preserve"> ; E = I(R</w:t>
      </w:r>
      <w:r w:rsidRPr="00F810E7">
        <w:rPr>
          <w:vertAlign w:val="subscript"/>
          <w:lang w:val="it-IT"/>
        </w:rPr>
        <w:t>N</w:t>
      </w:r>
      <w:r w:rsidRPr="00F810E7">
        <w:rPr>
          <w:lang w:val="it-IT"/>
        </w:rPr>
        <w:t xml:space="preserve"> + r) ; </w:t>
      </w:r>
    </w:p>
    <w:p w14:paraId="6FF6C93D" w14:textId="77777777" w:rsidR="00875A5F" w:rsidRDefault="00875A5F" w:rsidP="00875A5F">
      <w:pPr>
        <w:tabs>
          <w:tab w:val="left" w:pos="342"/>
        </w:tabs>
        <w:spacing w:line="276" w:lineRule="auto"/>
        <w:jc w:val="both"/>
        <w:rPr>
          <w:lang w:val="it-IT"/>
        </w:rPr>
      </w:pPr>
      <w:r w:rsidRPr="00F810E7">
        <w:rPr>
          <w:lang w:val="it-IT"/>
        </w:rPr>
        <w:lastRenderedPageBreak/>
        <w:t xml:space="preserve">   U = IR</w:t>
      </w:r>
      <w:r w:rsidRPr="00F810E7">
        <w:rPr>
          <w:vertAlign w:val="subscript"/>
          <w:lang w:val="it-IT"/>
        </w:rPr>
        <w:t>N</w:t>
      </w:r>
      <w:r w:rsidRPr="00F810E7">
        <w:rPr>
          <w:lang w:val="it-IT"/>
        </w:rPr>
        <w:t xml:space="preserve"> = E – Ir ;</w:t>
      </w:r>
    </w:p>
    <w:p w14:paraId="69932E15" w14:textId="77777777" w:rsidR="00875A5F" w:rsidRPr="00F810E7" w:rsidRDefault="00875A5F" w:rsidP="00875A5F">
      <w:pPr>
        <w:tabs>
          <w:tab w:val="left" w:pos="342"/>
        </w:tabs>
        <w:spacing w:line="276" w:lineRule="auto"/>
        <w:jc w:val="both"/>
        <w:rPr>
          <w:lang w:val="it-IT"/>
        </w:rPr>
      </w:pPr>
      <w:r>
        <w:rPr>
          <w:lang w:val="it-IT"/>
        </w:rPr>
        <w:t xml:space="preserve">  </w:t>
      </w:r>
      <w:r w:rsidRPr="00F810E7">
        <w:rPr>
          <w:lang w:val="it-IT"/>
        </w:rPr>
        <w:t xml:space="preserve"> A</w:t>
      </w:r>
      <w:r w:rsidRPr="00F810E7">
        <w:rPr>
          <w:vertAlign w:val="subscript"/>
          <w:lang w:val="it-IT"/>
        </w:rPr>
        <w:t>ng</w:t>
      </w:r>
      <w:r w:rsidRPr="00F810E7">
        <w:rPr>
          <w:lang w:val="it-IT"/>
        </w:rPr>
        <w:t xml:space="preserve"> = EIt ; P</w:t>
      </w:r>
      <w:r w:rsidRPr="00F810E7">
        <w:rPr>
          <w:vertAlign w:val="subscript"/>
          <w:lang w:val="it-IT"/>
        </w:rPr>
        <w:t>ng</w:t>
      </w:r>
      <w:r w:rsidRPr="00F810E7">
        <w:rPr>
          <w:lang w:val="it-IT"/>
        </w:rPr>
        <w:t xml:space="preserve"> = EI ;</w:t>
      </w:r>
    </w:p>
    <w:p w14:paraId="4E5BBE75" w14:textId="77777777" w:rsidR="00875A5F" w:rsidRPr="00073CDB" w:rsidRDefault="00875A5F" w:rsidP="00875A5F">
      <w:pPr>
        <w:rPr>
          <w:bCs/>
          <w:position w:val="-30"/>
          <w:sz w:val="26"/>
          <w:szCs w:val="26"/>
        </w:rPr>
      </w:pPr>
      <w:r w:rsidRPr="00F810E7">
        <w:rPr>
          <w:lang w:val="it-IT"/>
        </w:rPr>
        <w:t xml:space="preserve">   </w:t>
      </w:r>
      <w:r w:rsidRPr="00F810E7">
        <w:t>A = UIt ; P = UI</w:t>
      </w:r>
    </w:p>
    <w:p w14:paraId="30A67EBF" w14:textId="77777777" w:rsidR="00875A5F" w:rsidRDefault="00875A5F" w:rsidP="00875A5F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  <w:lang w:val="nl-NL"/>
        </w:rPr>
      </w:pPr>
    </w:p>
    <w:p w14:paraId="3F2F71E0" w14:textId="77777777" w:rsidR="00875A5F" w:rsidRPr="00875A5F" w:rsidRDefault="00875A5F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  <w:lang w:val="nl-NL"/>
        </w:rPr>
      </w:pPr>
    </w:p>
    <w:p w14:paraId="215B3E5D" w14:textId="3AD26BF6" w:rsidR="004145F1" w:rsidRPr="004145F1" w:rsidRDefault="004145F1" w:rsidP="004145F1">
      <w:pPr>
        <w:tabs>
          <w:tab w:val="left" w:pos="720"/>
        </w:tabs>
        <w:spacing w:line="300" w:lineRule="auto"/>
        <w:ind w:hanging="142"/>
        <w:jc w:val="both"/>
        <w:rPr>
          <w:rFonts w:eastAsia="Calibri"/>
          <w:b/>
          <w:color w:val="000000" w:themeColor="text1"/>
          <w:position w:val="-12"/>
          <w:sz w:val="26"/>
          <w:szCs w:val="26"/>
          <w:lang w:val="nl-NL"/>
        </w:rPr>
      </w:pPr>
      <w:r w:rsidRPr="004145F1">
        <w:rPr>
          <w:rFonts w:eastAsia="Calibri"/>
          <w:b/>
          <w:color w:val="000000" w:themeColor="text1"/>
          <w:position w:val="-12"/>
          <w:sz w:val="26"/>
          <w:szCs w:val="26"/>
          <w:lang w:val="nl-NL"/>
        </w:rPr>
        <w:t xml:space="preserve">II. BÀI TẬP ĐIỂN HÌNH  MINH HỌA </w:t>
      </w:r>
    </w:p>
    <w:p w14:paraId="26965051" w14:textId="01D17560" w:rsidR="00796101" w:rsidRPr="00796101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sz w:val="26"/>
          <w:szCs w:val="26"/>
          <w:lang w:val="nl-NL"/>
        </w:rPr>
      </w:pPr>
      <w:r w:rsidRPr="00365DDA">
        <w:rPr>
          <w:b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0C42405E" wp14:editId="64AC2067">
                <wp:simplePos x="0" y="0"/>
                <wp:positionH relativeFrom="column">
                  <wp:posOffset>2267585</wp:posOffset>
                </wp:positionH>
                <wp:positionV relativeFrom="paragraph">
                  <wp:posOffset>198120</wp:posOffset>
                </wp:positionV>
                <wp:extent cx="2206625" cy="753110"/>
                <wp:effectExtent l="10795" t="0" r="11430" b="8890"/>
                <wp:wrapNone/>
                <wp:docPr id="456" name="Group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6625" cy="753110"/>
                          <a:chOff x="4235" y="1355"/>
                          <a:chExt cx="3475" cy="1186"/>
                        </a:xfrm>
                      </wpg:grpSpPr>
                      <wpg:grpSp>
                        <wpg:cNvPr id="457" name="Group 528"/>
                        <wpg:cNvGrpSpPr>
                          <a:grpSpLocks/>
                        </wpg:cNvGrpSpPr>
                        <wpg:grpSpPr bwMode="auto">
                          <a:xfrm>
                            <a:off x="4235" y="1355"/>
                            <a:ext cx="1315" cy="1179"/>
                            <a:chOff x="3779" y="8880"/>
                            <a:chExt cx="1315" cy="1179"/>
                          </a:xfrm>
                        </wpg:grpSpPr>
                        <wpg:grpSp>
                          <wpg:cNvPr id="458" name="Group 529"/>
                          <wpg:cNvGrpSpPr>
                            <a:grpSpLocks/>
                          </wpg:cNvGrpSpPr>
                          <wpg:grpSpPr bwMode="auto">
                            <a:xfrm>
                              <a:off x="4149" y="9190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459" name="Line 530"/>
                            <wps:cNvCnPr/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" name="Line 531"/>
                            <wps:cNvCnPr/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61" name="Group 5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462" name="Line 533"/>
                              <wps:cNvCnPr/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3" name="Line 534"/>
                              <wps:cNvCnPr/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64" name="Group 535"/>
                          <wpg:cNvGrpSpPr>
                            <a:grpSpLocks/>
                          </wpg:cNvGrpSpPr>
                          <wpg:grpSpPr bwMode="auto">
                            <a:xfrm>
                              <a:off x="4149" y="9500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465" name="Line 536"/>
                            <wps:cNvCnPr/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" name="Line 537"/>
                            <wps:cNvCnPr/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67" name="Group 5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468" name="Line 539"/>
                              <wps:cNvCnPr/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9" name="Line 540"/>
                              <wps:cNvCnPr/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470" name="Line 541"/>
                          <wps:cNvCnPr/>
                          <wps:spPr bwMode="auto">
                            <a:xfrm>
                              <a:off x="4139" y="994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542"/>
                          <wps:cNvCnPr/>
                          <wps:spPr bwMode="auto">
                            <a:xfrm>
                              <a:off x="4569" y="9940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72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499" y="9810"/>
                              <a:ext cx="61" cy="249"/>
                              <a:chOff x="4499" y="10030"/>
                              <a:chExt cx="61" cy="249"/>
                            </a:xfrm>
                          </wpg:grpSpPr>
                          <wps:wsp>
                            <wps:cNvPr id="473" name="Line 544"/>
                            <wps:cNvCnPr/>
                            <wps:spPr bwMode="auto">
                              <a:xfrm>
                                <a:off x="4499" y="10030"/>
                                <a:ext cx="1" cy="2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Line 545"/>
                            <wps:cNvCnPr/>
                            <wps:spPr bwMode="auto">
                              <a:xfrm>
                                <a:off x="4559" y="10078"/>
                                <a:ext cx="1" cy="1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5" name="Line 546"/>
                          <wps:cNvCnPr/>
                          <wps:spPr bwMode="auto">
                            <a:xfrm>
                              <a:off x="4149" y="9320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6" name="Line 547"/>
                          <wps:cNvCnPr/>
                          <wps:spPr bwMode="auto">
                            <a:xfrm>
                              <a:off x="4149" y="9620"/>
                              <a:ext cx="1" cy="3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7" name="Line 548"/>
                          <wps:cNvCnPr/>
                          <wps:spPr bwMode="auto">
                            <a:xfrm>
                              <a:off x="3779" y="9627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9" y="8880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63C9C" w14:textId="77777777" w:rsidR="00796101" w:rsidRPr="00FB3282" w:rsidRDefault="00796101" w:rsidP="007961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Cs/>
                                    <w:sz w:val="20"/>
                                    <w:szCs w:val="20"/>
                                  </w:rPr>
                                  <w:t>ξ</w:t>
                                </w:r>
                                <w:r w:rsidRPr="00FB3282">
                                  <w:rPr>
                                    <w:bCs/>
                                    <w:sz w:val="20"/>
                                    <w:szCs w:val="20"/>
                                  </w:rPr>
                                  <w:t>,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9" name="Line 550"/>
                          <wps:cNvCnPr/>
                          <wps:spPr bwMode="auto">
                            <a:xfrm>
                              <a:off x="4919" y="9330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0" name="Line 551"/>
                          <wps:cNvCnPr/>
                          <wps:spPr bwMode="auto">
                            <a:xfrm>
                              <a:off x="4919" y="9640"/>
                              <a:ext cx="1" cy="2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1" name="Line 552"/>
                          <wps:cNvCnPr/>
                          <wps:spPr bwMode="auto">
                            <a:xfrm>
                              <a:off x="4919" y="9637"/>
                              <a:ext cx="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82" name="Group 553"/>
                        <wpg:cNvGrpSpPr>
                          <a:grpSpLocks/>
                        </wpg:cNvGrpSpPr>
                        <wpg:grpSpPr bwMode="auto">
                          <a:xfrm>
                            <a:off x="5520" y="1672"/>
                            <a:ext cx="800" cy="869"/>
                            <a:chOff x="5064" y="9207"/>
                            <a:chExt cx="800" cy="869"/>
                          </a:xfrm>
                        </wpg:grpSpPr>
                        <wpg:grpSp>
                          <wpg:cNvPr id="483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5074" y="9207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488" name="Line 555"/>
                            <wps:cNvCnPr/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9" name="Line 556"/>
                            <wps:cNvCnPr/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90" name="Group 5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491" name="Line 558"/>
                              <wps:cNvCnPr/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559"/>
                              <wps:cNvCnPr/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93" name="Group 560"/>
                          <wpg:cNvGrpSpPr>
                            <a:grpSpLocks/>
                          </wpg:cNvGrpSpPr>
                          <wpg:grpSpPr bwMode="auto">
                            <a:xfrm>
                              <a:off x="5074" y="9517"/>
                              <a:ext cx="790" cy="249"/>
                              <a:chOff x="3267" y="3191"/>
                              <a:chExt cx="790" cy="249"/>
                            </a:xfrm>
                          </wpg:grpSpPr>
                          <wps:wsp>
                            <wps:cNvPr id="494" name="Line 561"/>
                            <wps:cNvCnPr/>
                            <wps:spPr bwMode="auto">
                              <a:xfrm>
                                <a:off x="3267" y="3321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5" name="Line 562"/>
                            <wps:cNvCnPr/>
                            <wps:spPr bwMode="auto">
                              <a:xfrm>
                                <a:off x="3697" y="3321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96" name="Group 5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27" y="3191"/>
                                <a:ext cx="61" cy="249"/>
                                <a:chOff x="3627" y="3191"/>
                                <a:chExt cx="61" cy="249"/>
                              </a:xfrm>
                            </wpg:grpSpPr>
                            <wps:wsp>
                              <wps:cNvPr id="497" name="Line 564"/>
                              <wps:cNvCnPr/>
                              <wps:spPr bwMode="auto">
                                <a:xfrm>
                                  <a:off x="3627" y="3191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565"/>
                              <wps:cNvCnPr/>
                              <wps:spPr bwMode="auto">
                                <a:xfrm>
                                  <a:off x="3687" y="3239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99" name="Group 566"/>
                          <wpg:cNvGrpSpPr>
                            <a:grpSpLocks/>
                          </wpg:cNvGrpSpPr>
                          <wpg:grpSpPr bwMode="auto">
                            <a:xfrm>
                              <a:off x="5064" y="9827"/>
                              <a:ext cx="790" cy="249"/>
                              <a:chOff x="4139" y="10030"/>
                              <a:chExt cx="790" cy="249"/>
                            </a:xfrm>
                          </wpg:grpSpPr>
                          <wps:wsp>
                            <wps:cNvPr id="500" name="Line 567"/>
                            <wps:cNvCnPr/>
                            <wps:spPr bwMode="auto">
                              <a:xfrm>
                                <a:off x="4139" y="1016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1" name="Line 568"/>
                            <wps:cNvCnPr/>
                            <wps:spPr bwMode="auto">
                              <a:xfrm>
                                <a:off x="4569" y="10160"/>
                                <a:ext cx="36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02" name="Group 5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99" y="10030"/>
                                <a:ext cx="61" cy="249"/>
                                <a:chOff x="4499" y="10030"/>
                                <a:chExt cx="61" cy="249"/>
                              </a:xfrm>
                            </wpg:grpSpPr>
                            <wps:wsp>
                              <wps:cNvPr id="503" name="Line 570"/>
                              <wps:cNvCnPr/>
                              <wps:spPr bwMode="auto">
                                <a:xfrm>
                                  <a:off x="4499" y="10030"/>
                                  <a:ext cx="1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4" name="Line 571"/>
                              <wps:cNvCnPr/>
                              <wps:spPr bwMode="auto">
                                <a:xfrm>
                                  <a:off x="4559" y="10078"/>
                                  <a:ext cx="1" cy="1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505" name="Line 572"/>
                          <wps:cNvCnPr/>
                          <wps:spPr bwMode="auto">
                            <a:xfrm>
                              <a:off x="5074" y="9337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573"/>
                          <wps:cNvCnPr/>
                          <wps:spPr bwMode="auto">
                            <a:xfrm>
                              <a:off x="5844" y="9337"/>
                              <a:ext cx="1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574"/>
                          <wps:cNvCnPr/>
                          <wps:spPr bwMode="auto">
                            <a:xfrm>
                              <a:off x="5074" y="9637"/>
                              <a:ext cx="1" cy="3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575"/>
                          <wps:cNvCnPr/>
                          <wps:spPr bwMode="auto">
                            <a:xfrm>
                              <a:off x="5844" y="9647"/>
                              <a:ext cx="1" cy="2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09" name="Group 576"/>
                        <wpg:cNvGrpSpPr>
                          <a:grpSpLocks/>
                        </wpg:cNvGrpSpPr>
                        <wpg:grpSpPr bwMode="auto">
                          <a:xfrm>
                            <a:off x="6300" y="1985"/>
                            <a:ext cx="1410" cy="259"/>
                            <a:chOff x="5844" y="9517"/>
                            <a:chExt cx="1410" cy="259"/>
                          </a:xfrm>
                        </wpg:grpSpPr>
                        <wps:wsp>
                          <wps:cNvPr id="510" name="Line 577"/>
                          <wps:cNvCnPr/>
                          <wps:spPr bwMode="auto">
                            <a:xfrm>
                              <a:off x="5844" y="9647"/>
                              <a:ext cx="1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Line 582"/>
                          <wps:cNvCnPr/>
                          <wps:spPr bwMode="auto">
                            <a:xfrm>
                              <a:off x="6004" y="964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32" name="Group 583"/>
                          <wpg:cNvGrpSpPr>
                            <a:grpSpLocks/>
                          </wpg:cNvGrpSpPr>
                          <wpg:grpSpPr bwMode="auto">
                            <a:xfrm>
                              <a:off x="6364" y="9517"/>
                              <a:ext cx="61" cy="249"/>
                              <a:chOff x="3627" y="3191"/>
                              <a:chExt cx="61" cy="249"/>
                            </a:xfrm>
                          </wpg:grpSpPr>
                          <wps:wsp>
                            <wps:cNvPr id="833" name="Line 584"/>
                            <wps:cNvCnPr/>
                            <wps:spPr bwMode="auto">
                              <a:xfrm>
                                <a:off x="3627" y="3191"/>
                                <a:ext cx="1" cy="2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" name="Line 585"/>
                            <wps:cNvCnPr/>
                            <wps:spPr bwMode="auto">
                              <a:xfrm>
                                <a:off x="3687" y="3239"/>
                                <a:ext cx="1" cy="1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35" name="Line 587"/>
                          <wps:cNvCnPr/>
                          <wps:spPr bwMode="auto">
                            <a:xfrm>
                              <a:off x="6418" y="9639"/>
                              <a:ext cx="1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6" name="Line 588"/>
                          <wps:cNvCnPr/>
                          <wps:spPr bwMode="auto">
                            <a:xfrm>
                              <a:off x="6614" y="9647"/>
                              <a:ext cx="64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37" name="Group 593"/>
                          <wpg:cNvGrpSpPr>
                            <a:grpSpLocks/>
                          </wpg:cNvGrpSpPr>
                          <wpg:grpSpPr bwMode="auto">
                            <a:xfrm>
                              <a:off x="6534" y="9527"/>
                              <a:ext cx="61" cy="249"/>
                              <a:chOff x="3627" y="3191"/>
                              <a:chExt cx="61" cy="249"/>
                            </a:xfrm>
                          </wpg:grpSpPr>
                          <wps:wsp>
                            <wps:cNvPr id="838" name="Line 594"/>
                            <wps:cNvCnPr/>
                            <wps:spPr bwMode="auto">
                              <a:xfrm>
                                <a:off x="3627" y="3191"/>
                                <a:ext cx="1" cy="2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9" name="Line 595"/>
                            <wps:cNvCnPr/>
                            <wps:spPr bwMode="auto">
                              <a:xfrm>
                                <a:off x="3687" y="3239"/>
                                <a:ext cx="1" cy="1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42405E" id="Group 456" o:spid="_x0000_s1057" style="position:absolute;margin-left:178.55pt;margin-top:15.6pt;width:173.75pt;height:59.3pt;z-index:251651584" coordorigin="4235,1355" coordsize="3475,1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">
                <v:group id="Group 528" o:spid="_x0000_s1058" style="position:absolute;left:4235;top:1355;width:1315;height:1179" coordorigin="3779,8880" coordsize="1315,1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<v:group id="Group 529" o:spid="_x0000_s1059" style="position:absolute;left:4149;top:9190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  <v:line id="Line 530" o:spid="_x0000_s1060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iXa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u4f3iC3zPxCMj5GQAA//8DAFBLAQItABQABgAIAAAAIQDb4fbL7gAAAIUBAAATAAAAAAAA&#10;AAAAAAAAAAAAAABbQ29udGVudF9UeXBlc10ueG1sUEsBAi0AFAAGAAgAAAAhAFr0LFu/AAAAFQEA&#10;AAsAAAAAAAAAAAAAAAAAHwEAAF9yZWxzLy5yZWxzUEsBAi0AFAAGAAgAAAAhAHkeJdrHAAAA3AAA&#10;AA8AAAAAAAAAAAAAAAAABwIAAGRycy9kb3ducmV2LnhtbFBLBQYAAAAAAwADALcAAAD7AgAAAAA=&#10;"/>
                    <v:line id="Line 531" o:spid="_x0000_s1061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Eb6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GufHM/EIyOUfAAAA//8DAFBLAQItABQABgAIAAAAIQDb4fbL7gAAAIUBAAATAAAAAAAAAAAA&#10;AAAAAAAAAABbQ29udGVudF9UeXBlc10ueG1sUEsBAi0AFAAGAAgAAAAhAFr0LFu/AAAAFQEAAAsA&#10;AAAAAAAAAAAAAAAAHwEAAF9yZWxzLy5yZWxzUEsBAi0AFAAGAAgAAAAhACZIRvrEAAAA3AAAAA8A&#10;AAAAAAAAAAAAAAAABwIAAGRycy9kb3ducmV2LnhtbFBLBQYAAAAAAwADALcAAAD4AgAAAAA=&#10;"/>
                    <v:group id="Group 532" o:spid="_x0000_s1062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<v:line id="Line 533" o:spid="_x0000_s1063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n0W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uDvTDwCcvELAAD//wMAUEsBAi0AFAAGAAgAAAAhANvh9svuAAAAhQEAABMAAAAAAAAA&#10;AAAAAAAAAAAAAFtDb250ZW50X1R5cGVzXS54bWxQSwECLQAUAAYACAAAACEAWvQsW78AAAAVAQAA&#10;CwAAAAAAAAAAAAAAAAAfAQAAX3JlbHMvLnJlbHNQSwECLQAUAAYACAAAACEAudZ9FsYAAADcAAAA&#10;DwAAAAAAAAAAAAAAAAAHAgAAZHJzL2Rvd25yZXYueG1sUEsFBgAAAAADAAMAtwAAAPoCAAAAAA==&#10;"/>
                      <v:line id="Line 534" o:spid="_x0000_s1064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tiN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6Qz+z8QjIJd/AAAA//8DAFBLAQItABQABgAIAAAAIQDb4fbL7gAAAIUBAAATAAAAAAAA&#10;AAAAAAAAAAAAAABbQ29udGVudF9UeXBlc10ueG1sUEsBAi0AFAAGAAgAAAAhAFr0LFu/AAAAFQEA&#10;AAsAAAAAAAAAAAAAAAAAHwEAAF9yZWxzLy5yZWxzUEsBAi0AFAAGAAgAAAAhANaa2I3HAAAA3AAA&#10;AA8AAAAAAAAAAAAAAAAABwIAAGRycy9kb3ducmV2LnhtbFBLBQYAAAAAAwADALcAAAD7AgAAAAA=&#10;"/>
                    </v:group>
                  </v:group>
                  <v:group id="Group 535" o:spid="_x0000_s1065" style="position:absolute;left:4149;top:9500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  <v:line id="Line 536" o:spid="_x0000_s1066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+Vi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pjO4nYlHQC6uAAAA//8DAFBLAQItABQABgAIAAAAIQDb4fbL7gAAAIUBAAATAAAAAAAA&#10;AAAAAAAAAAAAAABbQ29udGVudF9UeXBlc10ueG1sUEsBAi0AFAAGAAgAAAAhAFr0LFu/AAAAFQEA&#10;AAsAAAAAAAAAAAAAAAAAHwEAAF9yZWxzLy5yZWxzUEsBAi0AFAAGAAgAAAAhADY/5WLHAAAA3AAA&#10;AA8AAAAAAAAAAAAAAAAABwIAAGRycy9kb3ducmV2LnhtbFBLBQYAAAAAAwADALcAAAD7AgAAAAA=&#10;"/>
                    <v:line id="Line 537" o:spid="_x0000_s1067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XsV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PhRSk4n0lHQE5PAAAA//8DAFBLAQItABQABgAIAAAAIQDb4fbL7gAAAIUBAAATAAAAAAAA&#10;AAAAAAAAAAAAAABbQ29udGVudF9UeXBlc10ueG1sUEsBAi0AFAAGAAgAAAAhAFr0LFu/AAAAFQEA&#10;AAsAAAAAAAAAAAAAAAAAHwEAAF9yZWxzLy5yZWxzUEsBAi0AFAAGAAgAAAAhAMbtexXHAAAA3AAA&#10;AA8AAAAAAAAAAAAAAAAABwIAAGRycy9kb3ducmV2LnhtbFBLBQYAAAAAAwADALcAAAD7AgAAAAA=&#10;"/>
                    <v:group id="Group 538" o:spid="_x0000_s1068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<v:line id="Line 539" o:spid="_x0000_s1069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kr8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GtfGM/EIyOUfAAAA//8DAFBLAQItABQABgAIAAAAIQDb4fbL7gAAAIUBAAATAAAAAAAAAAAA&#10;AAAAAAAAAABbQ29udGVudF9UeXBlc10ueG1sUEsBAi0AFAAGAAgAAAAhAFr0LFu/AAAAFQEAAAsA&#10;AAAAAAAAAAAAAAAAHwEAAF9yZWxzLy5yZWxzUEsBAi0AFAAGAAgAAAAhANg+SvzEAAAA3AAAAA8A&#10;AAAAAAAAAAAAAAAABwIAAGRycy9kb3ducmV2LnhtbFBLBQYAAAAAAwADALcAAAD4AgAAAAA=&#10;"/>
                      <v:line id="Line 540" o:spid="_x0000_s1070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u9n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02e4nolHQM4vAAAA//8DAFBLAQItABQABgAIAAAAIQDb4fbL7gAAAIUBAAATAAAAAAAA&#10;AAAAAAAAAAAAAABbQ29udGVudF9UeXBlc10ueG1sUEsBAi0AFAAGAAgAAAAhAFr0LFu/AAAAFQEA&#10;AAsAAAAAAAAAAAAAAAAAHwEAAF9yZWxzLy5yZWxzUEsBAi0AFAAGAAgAAAAhALdy72fHAAAA3AAA&#10;AA8AAAAAAAAAAAAAAAAABwIAAGRycy9kb3ducmV2LnhtbFBLBQYAAAAAAwADALcAAAD7AgAAAAA=&#10;"/>
                    </v:group>
                  </v:group>
                  <v:line id="Line 541" o:spid="_x0000_s1071" style="position:absolute;visibility:visible;mso-wrap-style:square" from="4139,9940" to="4499,9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dAnxAAAANw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Xtzg/nolHQE5vAAAA//8DAFBLAQItABQABgAIAAAAIQDb4fbL7gAAAIUBAAATAAAAAAAAAAAA&#10;AAAAAAAAAABbQ29udGVudF9UeXBlc10ueG1sUEsBAi0AFAAGAAgAAAAhAFr0LFu/AAAAFQEAAAsA&#10;AAAAAAAAAAAAAAAAHwEAAF9yZWxzLy5yZWxzUEsBAi0AFAAGAAgAAAAhAKOR0CfEAAAA3AAAAA8A&#10;AAAAAAAAAAAAAAAABwIAAGRycy9kb3ducmV2LnhtbFBLBQYAAAAAAwADALcAAAD4AgAAAAA=&#10;"/>
                  <v:line id="Line 542" o:spid="_x0000_s1072" style="position:absolute;visibility:visible;mso-wrap-style:square" from="4569,9940" to="4929,9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XW8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MzddbzHAAAA3AAA&#10;AA8AAAAAAAAAAAAAAAAABwIAAGRycy9kb3ducmV2LnhtbFBLBQYAAAAAAwADALcAAAD7AgAAAAA=&#10;"/>
                  <v:group id="Group 543" o:spid="_x0000_s1073" style="position:absolute;left:4499;top:9810;width:61;height:249" coordorigin="4499,10030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  <v:line id="Line 544" o:spid="_x0000_s1074" style="position:absolute;visibility:visible;mso-wrap-style:square" from="4499,10030" to="4500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05Q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FNDTlDHAAAA3AAA&#10;AA8AAAAAAAAAAAAAAAAABwIAAGRycy9kb3ducmV2LnhtbFBLBQYAAAAAAwADALcAAAD7AgAAAAA=&#10;"/>
                    <v:line id="Line 545" o:spid="_x0000_s1075" style="position:absolute;visibility:visible;mso-wrap-style:square" from="4559,10078" to="4560,1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YkxwAAANwAAAAPAAAAZHJzL2Rvd25yZXYueG1sRI9Ba8JA&#10;FITvhf6H5RW81U1bSS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Nyq1iTHAAAA3AAA&#10;AA8AAAAAAAAAAAAAAAAABwIAAGRycy9kb3ducmV2LnhtbFBLBQYAAAAAAwADALcAAAD7AgAAAAA=&#10;"/>
                  </v:group>
                  <v:line id="Line 546" o:spid="_x0000_s1076" style="position:absolute;visibility:visible;mso-wrap-style:square" from="4149,9320" to="4150,9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nO/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u4f3yA3zPxCMj5GQAA//8DAFBLAQItABQABgAIAAAAIQDb4fbL7gAAAIUBAAATAAAAAAAA&#10;AAAAAAAAAAAAAABbQ29udGVudF9UeXBlc10ueG1sUEsBAi0AFAAGAAgAAAAhAFr0LFu/AAAAFQEA&#10;AAsAAAAAAAAAAAAAAAAAHwEAAF9yZWxzLy5yZWxzUEsBAi0AFAAGAAgAAAAhALPmc7/HAAAA3AAA&#10;AA8AAAAAAAAAAAAAAAAABwIAAGRycy9kb3ducmV2LnhtbFBLBQYAAAAAAwADALcAAAD7AgAAAAA=&#10;"/>
                  <v:line id="Line 547" o:spid="_x0000_s1077" style="position:absolute;visibility:visible;mso-wrap-style:square" from="4149,9620" to="4150,9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O3I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EM07cjHAAAA3AAA&#10;AA8AAAAAAAAAAAAAAAAABwIAAGRycy9kb3ducmV2LnhtbFBLBQYAAAAAAwADALcAAAD7AgAAAAA=&#10;"/>
                  <v:line id="Line 548" o:spid="_x0000_s1078" style="position:absolute;visibility:visible;mso-wrap-style:square" from="3779,9627" to="4139,9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"/>
                  <v:shape id="Text Box 549" o:spid="_x0000_s1079" type="#_x0000_t202" style="position:absolute;left:4279;top:888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sMf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" filled="f" stroked="f">
                    <v:textbox>
                      <w:txbxContent>
                        <w:p w14:paraId="64363C9C" w14:textId="77777777" w:rsidR="00796101" w:rsidRPr="00FB3282" w:rsidRDefault="00796101" w:rsidP="0079610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bCs/>
                              <w:sz w:val="20"/>
                              <w:szCs w:val="20"/>
                            </w:rPr>
                            <w:t>ξ</w:t>
                          </w:r>
                          <w:r w:rsidRPr="00FB3282">
                            <w:rPr>
                              <w:bCs/>
                              <w:sz w:val="20"/>
                              <w:szCs w:val="20"/>
                            </w:rPr>
                            <w:t>, r</w:t>
                          </w:r>
                        </w:p>
                      </w:txbxContent>
                    </v:textbox>
                  </v:shape>
                  <v:line id="Line 550" o:spid="_x0000_s1080" style="position:absolute;visibility:visible;mso-wrap-style:square" from="4919,9330" to="4920,9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3m6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"/>
                  <v:line id="Line 551" o:spid="_x0000_s1081" style="position:absolute;visibility:visible;mso-wrap-style:square" from="4919,9640" to="4920,9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KAAxAAAANw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JZEoADEAAAA3AAAAA8A&#10;AAAAAAAAAAAAAAAABwIAAGRycy9kb3ducmV2LnhtbFBLBQYAAAAAAwADALcAAAD4AgAAAAA=&#10;"/>
                  <v:line id="Line 552" o:spid="_x0000_s1082" style="position:absolute;visibility:visible;mso-wrap-style:square" from="4919,9637" to="5094,9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"/>
                </v:group>
                <v:group id="Group 553" o:spid="_x0000_s1083" style="position:absolute;left:5520;top:1672;width:800;height:869" coordorigin="5064,9207" coordsize="800,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<v:group id="Group 554" o:spid="_x0000_s1084" style="position:absolute;left:5074;top:9207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T1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+DvTDgCMv0FAAD//wMAUEsBAi0AFAAGAAgAAAAhANvh9svuAAAAhQEAABMAAAAAAAAA&#10;AAAAAAAAAAAAAFtDb250ZW50X1R5cGVzXS54bWxQSwECLQAUAAYACAAAACEAWvQsW78AAAAVAQAA&#10;CwAAAAAAAAAAAAAAAAAfAQAAX3JlbHMvLnJlbHNQSwECLQAUAAYACAAAACEAu6uk9cYAAADcAAAA&#10;DwAAAAAAAAAAAAAAAAAHAgAAZHJzL2Rvd25yZXYueG1sUEsFBgAAAAADAAMAtwAAAPoCAAAAAA==&#10;">
                    <v:line id="Line 555" o:spid="_x0000_s1085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qwGxAAAANw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GgyrAbEAAAA3AAAAA8A&#10;AAAAAAAAAAAAAAAABwIAAGRycy9kb3ducmV2LnhtbFBLBQYAAAAAAwADALcAAAD4AgAAAAA=&#10;"/>
                    <v:line id="Line 556" o:spid="_x0000_s1086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"/>
                    <v:group id="Group 557" o:spid="_x0000_s1087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">
                      <v:line id="Line 558" o:spid="_x0000_s1088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ZNG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MX4dwPROPgJxdAAAA//8DAFBLAQItABQABgAIAAAAIQDb4fbL7gAAAIUBAAATAAAAAAAA&#10;AAAAAAAAAAAAAABbQ29udGVudF9UeXBlc10ueG1sUEsBAi0AFAAGAAgAAAAhAFr0LFu/AAAAFQEA&#10;AAsAAAAAAAAAAAAAAAAAHwEAAF9yZWxzLy5yZWxzUEsBAi0AFAAGAAgAAAAhAHzRk0bHAAAA3AAA&#10;AA8AAAAAAAAAAAAAAAAABwIAAGRycy9kb3ducmV2LnhtbFBLBQYAAAAAAwADALcAAAD7AgAAAAA=&#10;"/>
                      <v:line id="Line 559" o:spid="_x0000_s1089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w0x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8jEdwPROPgJxdAAAA//8DAFBLAQItABQABgAIAAAAIQDb4fbL7gAAAIUBAAATAAAAAAAA&#10;AAAAAAAAAAAAAABbQ29udGVudF9UeXBlc10ueG1sUEsBAi0AFAAGAAgAAAAhAFr0LFu/AAAAFQEA&#10;AAsAAAAAAAAAAAAAAAAAHwEAAF9yZWxzLy5yZWxzUEsBAi0AFAAGAAgAAAAhAIwDDTHHAAAA3AAA&#10;AA8AAAAAAAAAAAAAAAAABwIAAGRycy9kb3ducmV2LnhtbFBLBQYAAAAAAwADALcAAAD7AgAAAAA=&#10;"/>
                    </v:group>
                  </v:group>
                  <v:group id="Group 560" o:spid="_x0000_s1090" style="position:absolute;left:5074;top:9517;width:790;height:249" coordorigin="3267,3191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Io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">
                    <v:line id="Line 561" o:spid="_x0000_s1091" style="position:absolute;visibility:visible;mso-wrap-style:square" from="3267,3321" to="3627,3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"/>
                    <v:line id="Line 562" o:spid="_x0000_s1092" style="position:absolute;visibility:visible;mso-wrap-style:square" from="3697,3321" to="4057,3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pVF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u4f3qA3zPxCMj5GQAA//8DAFBLAQItABQABgAIAAAAIQDb4fbL7gAAAIUBAAATAAAAAAAA&#10;AAAAAAAAAAAAAABbQ29udGVudF9UeXBlc10ueG1sUEsBAi0AFAAGAAgAAAAhAFr0LFu/AAAAFQEA&#10;AAsAAAAAAAAAAAAAAAAAHwEAAF9yZWxzLy5yZWxzUEsBAi0AFAAGAAgAAAAhAAPqlUXHAAAA3AAA&#10;AA8AAAAAAAAAAAAAAAAABwIAAGRycy9kb3ducmV2LnhtbFBLBQYAAAAAAwADALcAAAD7AgAAAAA=&#10;"/>
                    <v:group id="Group 563" o:spid="_x0000_s1093" style="position:absolute;left:3627;top:3191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ZGw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3BfydCUdArn4BAAD//wMAUEsBAi0AFAAGAAgAAAAhANvh9svuAAAAhQEAABMAAAAAAAAA&#10;AAAAAAAAAAAAAFtDb250ZW50X1R5cGVzXS54bWxQSwECLQAUAAYACAAAACEAWvQsW78AAAAVAQAA&#10;CwAAAAAAAAAAAAAAAAAfAQAAX3JlbHMvLnJlbHNQSwECLQAUAAYACAAAACEALgWRsMYAAADcAAAA&#10;DwAAAAAAAAAAAAAAAAAHAgAAZHJzL2Rvd25yZXYueG1sUEsFBgAAAAADAAMAtwAAAPoCAAAAAA==&#10;">
                      <v:line id="Line 564" o:spid="_x0000_s1094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K6p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"/>
                      <v:line id="Line 565" o:spid="_x0000_s1095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zrbxAAAANw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X97g2nolHQE5vAAAA//8DAFBLAQItABQABgAIAAAAIQDb4fbL7gAAAIUBAAATAAAAAAAAAAAA&#10;AAAAAAAAAABbQ29udGVudF9UeXBlc10ueG1sUEsBAi0AFAAGAAgAAAAhAFr0LFu/AAAAFQEAAAsA&#10;AAAAAAAAAAAAAAAAHwEAAF9yZWxzLy5yZWxzUEsBAi0AFAAGAAgAAAAhAO3rOtvEAAAA3AAAAA8A&#10;AAAAAAAAAAAAAAAABwIAAGRycy9kb3ducmV2LnhtbFBLBQYAAAAAAwADALcAAAD4AgAAAAA=&#10;"/>
                    </v:group>
                  </v:group>
                  <v:group id="Group 566" o:spid="_x0000_s1096" style="position:absolute;left:5064;top:9827;width:790;height:249" coordorigin="4139,10030" coordsize="790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">
                    <v:line id="Line 567" o:spid="_x0000_s1097" style="position:absolute;visibility:visible;mso-wrap-style:square" from="4139,10160" to="4499,10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qzH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EufHM/EIyOUfAAAA//8DAFBLAQItABQABgAIAAAAIQDb4fbL7gAAAIUBAAATAAAAAAAAAAAA&#10;AAAAAAAAAABbQ29udGVudF9UeXBlc10ueG1sUEsBAi0AFAAGAAgAAAAhAFr0LFu/AAAAFQEAAAsA&#10;AAAAAAAAAAAAAAAAHwEAAF9yZWxzLy5yZWxzUEsBAi0AFAAGAAgAAAAhAI12rMfEAAAA3AAAAA8A&#10;AAAAAAAAAAAAAAAABwIAAGRycy9kb3ducmV2LnhtbFBLBQYAAAAAAwADALcAAAD4AgAAAAA=&#10;"/>
                    <v:line id="Line 568" o:spid="_x0000_s1098" style="position:absolute;visibility:visible;mso-wrap-style:square" from="4569,10160" to="4929,10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glc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FrMoLrmXgE5OwCAAD//wMAUEsBAi0AFAAGAAgAAAAhANvh9svuAAAAhQEAABMAAAAAAAAA&#10;AAAAAAAAAAAAAFtDb250ZW50X1R5cGVzXS54bWxQSwECLQAUAAYACAAAACEAWvQsW78AAAAVAQAA&#10;CwAAAAAAAAAAAAAAAAAfAQAAX3JlbHMvLnJlbHNQSwECLQAUAAYACAAAACEA4joJXMYAAADcAAAA&#10;DwAAAAAAAAAAAAAAAAAHAgAAZHJzL2Rvd25yZXYueG1sUEsFBgAAAAADAAMAtwAAAPoCAAAAAA==&#10;"/>
                    <v:group id="Group 569" o:spid="_x0000_s1099" style="position:absolute;left:4499;top:10030;width:61;height:249" coordorigin="4499,10030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Q2p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fN4Bo8z4QjI1S8AAAD//wMAUEsBAi0AFAAGAAgAAAAhANvh9svuAAAAhQEAABMAAAAAAAAA&#10;AAAAAAAAAAAAAFtDb250ZW50X1R5cGVzXS54bWxQSwECLQAUAAYACAAAACEAWvQsW78AAAAVAQAA&#10;CwAAAAAAAAAAAAAAAAAfAQAAX3JlbHMvLnJlbHNQSwECLQAUAAYACAAAACEAz9UNqcYAAADcAAAA&#10;DwAAAAAAAAAAAAAAAAAHAgAAZHJzL2Rvd25yZXYueG1sUEsFBgAAAAADAAMAtwAAAPoCAAAAAA==&#10;">
                      <v:line id="Line 570" o:spid="_x0000_s1100" style="position:absolute;visibility:visible;mso-wrap-style:square" from="4499,10030" to="4500,10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DKw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yQz+z8QjIJd/AAAA//8DAFBLAQItABQABgAIAAAAIQDb4fbL7gAAAIUBAAATAAAAAAAA&#10;AAAAAAAAAAAAAABbQ29udGVudF9UeXBlc10ueG1sUEsBAi0AFAAGAAgAAAAhAFr0LFu/AAAAFQEA&#10;AAsAAAAAAAAAAAAAAAAAHwEAAF9yZWxzLy5yZWxzUEsBAi0AFAAGAAgAAAAhAH2kMrDHAAAA3AAA&#10;AA8AAAAAAAAAAAAAAAAABwIAAGRycy9kb3ducmV2LnhtbFBLBQYAAAAAAwADALcAAAD7AgAAAAA=&#10;"/>
                      <v:line id="Line 571" o:spid="_x0000_s1101" style="position:absolute;visibility:visible;mso-wrap-style:square" from="4559,10078" to="4560,10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arE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JVO4nYlHQC6uAAAA//8DAFBLAQItABQABgAIAAAAIQDb4fbL7gAAAIUBAAATAAAAAAAA&#10;AAAAAAAAAAAAAABbQ29udGVudF9UeXBlc10ueG1sUEsBAi0AFAAGAAgAAAAhAFr0LFu/AAAAFQEA&#10;AAsAAAAAAAAAAAAAAAAAHwEAAF9yZWxzLy5yZWxzUEsBAi0AFAAGAAgAAAAhAPJNqsTHAAAA3AAA&#10;AA8AAAAAAAAAAAAAAAAABwIAAGRycy9kb3ducmV2LnhtbFBLBQYAAAAAAwADALcAAAD7AgAAAAA=&#10;"/>
                    </v:group>
                  </v:group>
                  <v:line id="Line 572" o:spid="_x0000_s1102" style="position:absolute;visibility:visible;mso-wrap-style:square" from="5074,9337" to="5075,9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Q9f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ZAL/Z+IRkPMrAAAA//8DAFBLAQItABQABgAIAAAAIQDb4fbL7gAAAIUBAAATAAAAAAAA&#10;AAAAAAAAAAAAAABbQ29udGVudF9UeXBlc10ueG1sUEsBAi0AFAAGAAgAAAAhAFr0LFu/AAAAFQEA&#10;AAsAAAAAAAAAAAAAAAAAHwEAAF9yZWxzLy5yZWxzUEsBAi0AFAAGAAgAAAAhAJ0BD1/HAAAA3AAA&#10;AA8AAAAAAAAAAAAAAAAABwIAAGRycy9kb3ducmV2LnhtbFBLBQYAAAAAAwADALcAAAD7AgAAAAA=&#10;"/>
                  <v:line id="Line 573" o:spid="_x0000_s1103" style="position:absolute;visibility:visible;mso-wrap-style:square" from="5844,9337" to="5845,9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5EoxwAAANw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khTuZ+IRkLNfAAAA//8DAFBLAQItABQABgAIAAAAIQDb4fbL7gAAAIUBAAATAAAAAAAA&#10;AAAAAAAAAAAAAABbQ29udGVudF9UeXBlc10ueG1sUEsBAi0AFAAGAAgAAAAhAFr0LFu/AAAAFQEA&#10;AAsAAAAAAAAAAAAAAAAAHwEAAF9yZWxzLy5yZWxzUEsBAi0AFAAGAAgAAAAhAG3TkSjHAAAA3AAA&#10;AA8AAAAAAAAAAAAAAAAABwIAAGRycy9kb3ducmV2LnhtbFBLBQYAAAAAAwADALcAAAD7AgAAAAA=&#10;"/>
                  <v:line id="Line 574" o:spid="_x0000_s1104" style="position:absolute;visibility:visible;mso-wrap-style:square" from="5074,9637" to="5075,9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zSz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kye4nolHQM4vAAAA//8DAFBLAQItABQABgAIAAAAIQDb4fbL7gAAAIUBAAATAAAAAAAA&#10;AAAAAAAAAAAAAABbQ29udGVudF9UeXBlc10ueG1sUEsBAi0AFAAGAAgAAAAhAFr0LFu/AAAAFQEA&#10;AAsAAAAAAAAAAAAAAAAAHwEAAF9yZWxzLy5yZWxzUEsBAi0AFAAGAAgAAAAhAAKfNLPHAAAA3AAA&#10;AA8AAAAAAAAAAAAAAAAABwIAAGRycy9kb3ducmV2LnhtbFBLBQYAAAAAAwADALcAAAD7AgAAAAA=&#10;"/>
                  <v:line id="Line 575" o:spid="_x0000_s1105" style="position:absolute;visibility:visible;mso-wrap-style:square" from="5844,9647" to="5845,9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KDB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EtfGM/EIyOUfAAAA//8DAFBLAQItABQABgAIAAAAIQDb4fbL7gAAAIUBAAATAAAAAAAAAAAA&#10;AAAAAAAAAABbQ29udGVudF9UeXBlc10ueG1sUEsBAi0AFAAGAAgAAAAhAFr0LFu/AAAAFQEAAAsA&#10;AAAAAAAAAAAAAAAAHwEAAF9yZWxzLy5yZWxzUEsBAi0AFAAGAAgAAAAhAHMAoMHEAAAA3AAAAA8A&#10;AAAAAAAAAAAAAAAABwIAAGRycy9kb3ducmV2LnhtbFBLBQYAAAAAAwADALcAAAD4AgAAAAA=&#10;"/>
                </v:group>
                <v:group id="Group 576" o:spid="_x0000_s1106" style="position:absolute;left:6300;top:1985;width:1410;height:259" coordorigin="5844,9517" coordsize="1410,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Z/YxQAAANw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">
                  <v:line id="Line 577" o:spid="_x0000_s1107" style="position:absolute;visibility:visible;mso-wrap-style:square" from="5844,9647" to="6019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"/>
                  <v:line id="Line 582" o:spid="_x0000_s1108" style="position:absolute;visibility:visible;mso-wrap-style:square" from="6004,9647" to="6364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5+BxwAAANwAAAAPAAAAZHJzL2Rvd25yZXYueG1sRI9Ba8JA&#10;FITvBf/D8gRvdZNKg6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Gfjn4HHAAAA3AAA&#10;AA8AAAAAAAAAAAAAAAAABwIAAGRycy9kb3ducmV2LnhtbFBLBQYAAAAAAwADALcAAAD7AgAAAAA=&#10;"/>
                  <v:group id="Group 583" o:spid="_x0000_s1109" style="position:absolute;left:6364;top:9517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T2j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TLBTzOhCMgN78AAAD//wMAUEsBAi0AFAAGAAgAAAAhANvh9svuAAAAhQEAABMAAAAAAAAA&#10;AAAAAAAAAAAAAFtDb250ZW50X1R5cGVzXS54bWxQSwECLQAUAAYACAAAACEAWvQsW78AAAAVAQAA&#10;CwAAAAAAAAAAAAAAAAAfAQAAX3JlbHMvLnJlbHNQSwECLQAUAAYACAAAACEAWsk9o8YAAADcAAAA&#10;DwAAAAAAAAAAAAAAAAAHAgAAZHJzL2Rvd25yZXYueG1sUEsFBgAAAAADAAMAtwAAAPoCAAAAAA==&#10;">
                    <v:line id="Line 584" o:spid="_x0000_s1110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"/>
                    <v:line id="Line 585" o:spid="_x0000_s1111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"/>
                  </v:group>
                  <v:line id="Line 587" o:spid="_x0000_s1112" style="position:absolute;visibility:visible;mso-wrap-style:square" from="6418,9639" to="6564,9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"/>
                  <v:line id="Line 588" o:spid="_x0000_s1113" style="position:absolute;visibility:visible;mso-wrap-style:square" from="6614,9647" to="7254,9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6EixgAAANw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jPUridiUdALq8AAAD//wMAUEsBAi0AFAAGAAgAAAAhANvh9svuAAAAhQEAABMAAAAAAAAA&#10;AAAAAAAAAAAAAFtDb250ZW50X1R5cGVzXS54bWxQSwECLQAUAAYACAAAACEAWvQsW78AAAAVAQAA&#10;CwAAAAAAAAAAAAAAAAAfAQAAX3JlbHMvLnJlbHNQSwECLQAUAAYACAAAACEA+M+hIsYAAADcAAAA&#10;DwAAAAAAAAAAAAAAAAAHAgAAZHJzL2Rvd25yZXYueG1sUEsFBgAAAAADAAMAtwAAAPoCAAAAAA==&#10;"/>
                  <v:group id="Group 593" o:spid="_x0000_s1114" style="position:absolute;left:6534;top:9527;width:61;height:249" coordorigin="3627,3191" coordsize="61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p47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vXuHvTDgCMv0FAAD//wMAUEsBAi0AFAAGAAgAAAAhANvh9svuAAAAhQEAABMAAAAAAAAA&#10;AAAAAAAAAAAAAFtDb250ZW50X1R5cGVzXS54bWxQSwECLQAUAAYACAAAACEAWvQsW78AAAAVAQAA&#10;CwAAAAAAAAAAAAAAAAAfAQAAX3JlbHMvLnJlbHNQSwECLQAUAAYACAAAACEASr6eO8YAAADcAAAA&#10;DwAAAAAAAAAAAAAAAAAHAgAAZHJzL2Rvd25yZXYueG1sUEsFBgAAAAADAAMAtwAAAPoCAAAAAA==&#10;">
                    <v:line id="Line 594" o:spid="_x0000_s1115" style="position:absolute;visibility:visible;mso-wrap-style:square" from="3627,3191" to="3628,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JDLwwAAANw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fNZXBvPxCMgV78AAAD//wMAUEsBAi0AFAAGAAgAAAAhANvh9svuAAAAhQEAABMAAAAAAAAAAAAA&#10;AAAAAAAAAFtDb250ZW50X1R5cGVzXS54bWxQSwECLQAUAAYACAAAACEAWvQsW78AAAAVAQAACwAA&#10;AAAAAAAAAAAAAAAfAQAAX3JlbHMvLnJlbHNQSwECLQAUAAYACAAAACEA5hyQy8MAAADcAAAADwAA&#10;AAAAAAAAAAAAAAAHAgAAZHJzL2Rvd25yZXYueG1sUEsFBgAAAAADAAMAtwAAAPcCAAAAAA==&#10;"/>
                    <v:line id="Line 595" o:spid="_x0000_s1116" style="position:absolute;visibility:visible;mso-wrap-style:square" from="3687,3239" to="368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"/>
                  </v:group>
                </v:group>
              </v:group>
            </w:pict>
          </mc:Fallback>
        </mc:AlternateContent>
      </w:r>
      <w:r w:rsidRPr="00796101">
        <w:rPr>
          <w:b/>
          <w:sz w:val="26"/>
          <w:szCs w:val="26"/>
          <w:lang w:val="nl-NL"/>
        </w:rPr>
        <w:t xml:space="preserve">BÀI </w:t>
      </w:r>
      <w:r>
        <w:rPr>
          <w:b/>
          <w:sz w:val="26"/>
          <w:szCs w:val="26"/>
          <w:lang w:val="nl-NL"/>
        </w:rPr>
        <w:t>1</w:t>
      </w:r>
      <w:r w:rsidRPr="00796101">
        <w:rPr>
          <w:sz w:val="26"/>
          <w:szCs w:val="26"/>
          <w:lang w:val="nl-NL"/>
        </w:rPr>
        <w:t xml:space="preserve">.Cho các nguồn giống nhau: </w:t>
      </w:r>
      <w:r w:rsidRPr="00365DDA">
        <w:rPr>
          <w:sz w:val="26"/>
          <w:szCs w:val="26"/>
        </w:rPr>
        <w:sym w:font="Symbol" w:char="F078"/>
      </w:r>
      <w:r w:rsidRPr="00796101">
        <w:rPr>
          <w:sz w:val="26"/>
          <w:szCs w:val="26"/>
          <w:lang w:val="nl-NL"/>
        </w:rPr>
        <w:t xml:space="preserve"> = 6V, r = 1</w:t>
      </w:r>
      <w:r w:rsidRPr="00365DDA">
        <w:rPr>
          <w:sz w:val="26"/>
          <w:szCs w:val="26"/>
        </w:rPr>
        <w:sym w:font="Symbol" w:char="F057"/>
      </w:r>
      <w:r w:rsidRPr="00796101">
        <w:rPr>
          <w:sz w:val="26"/>
          <w:szCs w:val="26"/>
          <w:lang w:val="nl-NL"/>
        </w:rPr>
        <w:t>, tìm suất điện động và điện trở trong của bộ nguồn:</w:t>
      </w:r>
    </w:p>
    <w:p w14:paraId="6F9406E5" w14:textId="77777777" w:rsidR="00796101" w:rsidRPr="00796101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nl-NL"/>
        </w:rPr>
      </w:pPr>
    </w:p>
    <w:p w14:paraId="1CD9665F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 xml:space="preserve">ĐS: 24 V; 8/3 </w:t>
      </w:r>
      <w:r w:rsidRPr="00365DDA">
        <w:rPr>
          <w:sz w:val="26"/>
          <w:szCs w:val="26"/>
        </w:rPr>
        <w:sym w:font="Symbol" w:char="F057"/>
      </w:r>
    </w:p>
    <w:p w14:paraId="5B3902A2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3526DC91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Hướng dẫn giải</w:t>
      </w:r>
    </w:p>
    <w:p w14:paraId="2EE866BE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position w:val="-4"/>
          <w:sz w:val="26"/>
          <w:szCs w:val="26"/>
        </w:rPr>
        <w:object w:dxaOrig="180" w:dyaOrig="279" w14:anchorId="0A1CEC26">
          <v:shape id="_x0000_i1100" type="#_x0000_t75" style="width:9pt;height:14.25pt" o:ole="">
            <v:imagedata r:id="rId9" o:title=""/>
          </v:shape>
          <o:OLEObject Type="Embed" ProgID="Equation.DSMT4" ShapeID="_x0000_i1100" DrawAspect="Content" ObjectID="_1696526186" r:id="rId10"/>
        </w:object>
      </w:r>
      <w:r w:rsidRPr="00365DDA">
        <w:rPr>
          <w:position w:val="-44"/>
          <w:sz w:val="26"/>
          <w:szCs w:val="26"/>
        </w:rPr>
        <w:object w:dxaOrig="3240" w:dyaOrig="999" w14:anchorId="129C30B8">
          <v:shape id="_x0000_i1101" type="#_x0000_t75" style="width:162pt;height:50.25pt" o:ole="">
            <v:imagedata r:id="rId11" o:title=""/>
          </v:shape>
          <o:OLEObject Type="Embed" ProgID="Equation.DSMT4" ShapeID="_x0000_i1101" DrawAspect="Content" ObjectID="_1696526187" r:id="rId12"/>
        </w:object>
      </w:r>
    </w:p>
    <w:p w14:paraId="24BA461D" w14:textId="5430B333" w:rsidR="00796101" w:rsidRPr="00365DDA" w:rsidRDefault="00796101" w:rsidP="00796101">
      <w:pPr>
        <w:tabs>
          <w:tab w:val="left" w:pos="426"/>
        </w:tabs>
        <w:spacing w:before="60" w:line="360" w:lineRule="auto"/>
        <w:contextualSpacing/>
        <w:rPr>
          <w:sz w:val="26"/>
          <w:szCs w:val="26"/>
        </w:rPr>
      </w:pPr>
      <w:r w:rsidRPr="00365DDA">
        <w:rPr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0560" behindDoc="0" locked="0" layoutInCell="1" allowOverlap="1" wp14:anchorId="3A63E97C" wp14:editId="4E223FAF">
            <wp:simplePos x="0" y="0"/>
            <wp:positionH relativeFrom="column">
              <wp:posOffset>4812030</wp:posOffset>
            </wp:positionH>
            <wp:positionV relativeFrom="paragraph">
              <wp:posOffset>80645</wp:posOffset>
            </wp:positionV>
            <wp:extent cx="1882775" cy="1390650"/>
            <wp:effectExtent l="0" t="0" r="3175" b="0"/>
            <wp:wrapSquare wrapText="bothSides"/>
            <wp:docPr id="944" name="Picture 944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0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5" r="6172" b="9876"/>
                    <a:stretch/>
                  </pic:blipFill>
                  <pic:spPr bwMode="auto">
                    <a:xfrm>
                      <a:off x="0" y="0"/>
                      <a:ext cx="18827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365DDA"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</w:rPr>
        <w:t>2</w:t>
      </w:r>
      <w:r w:rsidRPr="00365DDA">
        <w:rPr>
          <w:sz w:val="26"/>
          <w:szCs w:val="26"/>
        </w:rPr>
        <w:t>.Cho mạch điện như hình vẽ. Bộ nguồn gồm 6 pin giống nhau, mỗi pin có suất điện động E = 3 V và điện trong r = 0,4 Ω, Đèn Đ</w:t>
      </w:r>
      <w:r w:rsidRPr="00365DDA">
        <w:rPr>
          <w:sz w:val="26"/>
          <w:szCs w:val="26"/>
          <w:vertAlign w:val="subscript"/>
        </w:rPr>
        <w:t>1</w:t>
      </w:r>
      <w:r w:rsidRPr="00365DDA">
        <w:rPr>
          <w:sz w:val="26"/>
          <w:szCs w:val="26"/>
        </w:rPr>
        <w:t>(6V – 3 W) ; Đèn Đ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>(3V – 1,5W). Bỏ qua điện trở các dây nối. Điều chỉnh R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 xml:space="preserve"> để cả hai đèn sáng bình thường. Tìm R</w:t>
      </w:r>
      <w:r w:rsidRPr="00365DDA">
        <w:rPr>
          <w:sz w:val="26"/>
          <w:szCs w:val="26"/>
          <w:vertAlign w:val="subscript"/>
        </w:rPr>
        <w:t>1</w:t>
      </w:r>
      <w:r w:rsidRPr="00365DDA">
        <w:rPr>
          <w:sz w:val="26"/>
          <w:szCs w:val="26"/>
        </w:rPr>
        <w:t>, R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 xml:space="preserve"> và hiệu suất của bộ nguồn điện ?</w:t>
      </w:r>
      <w:r w:rsidRPr="00365DDA">
        <w:rPr>
          <w:sz w:val="26"/>
          <w:szCs w:val="26"/>
        </w:rPr>
        <w:tab/>
      </w:r>
      <w:r w:rsidRPr="00365DDA">
        <w:rPr>
          <w:sz w:val="26"/>
          <w:szCs w:val="26"/>
        </w:rPr>
        <w:tab/>
        <w:t xml:space="preserve">ĐS : 9,6 </w:t>
      </w:r>
      <w:r w:rsidRPr="00365DDA">
        <w:rPr>
          <w:sz w:val="26"/>
          <w:szCs w:val="26"/>
          <w:lang w:val="fr-FR"/>
        </w:rPr>
        <w:t>Ω</w:t>
      </w:r>
      <w:r w:rsidRPr="00365DDA">
        <w:rPr>
          <w:sz w:val="26"/>
          <w:szCs w:val="26"/>
        </w:rPr>
        <w:t> ; 6</w:t>
      </w:r>
      <w:r w:rsidRPr="00365DDA">
        <w:rPr>
          <w:sz w:val="26"/>
          <w:szCs w:val="26"/>
          <w:lang w:val="fr-FR"/>
        </w:rPr>
        <w:t>Ω</w:t>
      </w:r>
      <w:r w:rsidRPr="00365DDA">
        <w:rPr>
          <w:sz w:val="26"/>
          <w:szCs w:val="26"/>
        </w:rPr>
        <w:t> ; 86,67%.</w:t>
      </w:r>
    </w:p>
    <w:p w14:paraId="19209E21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Hướng dẫn giải</w:t>
      </w:r>
    </w:p>
    <w:p w14:paraId="135F186E" w14:textId="77777777" w:rsidR="00796101" w:rsidRPr="00365DDA" w:rsidRDefault="00796101" w:rsidP="00796101">
      <w:pPr>
        <w:tabs>
          <w:tab w:val="left" w:pos="426"/>
        </w:tabs>
        <w:spacing w:before="60" w:line="360" w:lineRule="auto"/>
        <w:contextualSpacing/>
        <w:rPr>
          <w:sz w:val="26"/>
          <w:szCs w:val="26"/>
        </w:rPr>
      </w:pPr>
      <w:r w:rsidRPr="00365DDA">
        <w:rPr>
          <w:sz w:val="26"/>
          <w:szCs w:val="26"/>
        </w:rPr>
        <w:t>(R2 nt Đ2)//Đ1)nt R1</w:t>
      </w:r>
    </w:p>
    <w:p w14:paraId="4238EF87" w14:textId="77777777" w:rsidR="00796101" w:rsidRPr="00365DDA" w:rsidRDefault="00796101" w:rsidP="00796101">
      <w:pPr>
        <w:tabs>
          <w:tab w:val="left" w:pos="426"/>
        </w:tabs>
        <w:spacing w:before="60" w:line="360" w:lineRule="auto"/>
        <w:contextualSpacing/>
        <w:rPr>
          <w:sz w:val="26"/>
          <w:szCs w:val="26"/>
        </w:rPr>
      </w:pPr>
      <w:r w:rsidRPr="00365DDA">
        <w:rPr>
          <w:sz w:val="26"/>
          <w:szCs w:val="26"/>
        </w:rPr>
        <w:t>E</w:t>
      </w:r>
      <w:r w:rsidRPr="00365DDA">
        <w:rPr>
          <w:sz w:val="26"/>
          <w:szCs w:val="26"/>
          <w:vertAlign w:val="subscript"/>
        </w:rPr>
        <w:t>b</w:t>
      </w:r>
      <w:r w:rsidRPr="00365DDA">
        <w:rPr>
          <w:sz w:val="26"/>
          <w:szCs w:val="26"/>
        </w:rPr>
        <w:t>= 6.E = 6.3=18V,  r</w:t>
      </w:r>
      <w:r w:rsidRPr="00365DDA">
        <w:rPr>
          <w:sz w:val="26"/>
          <w:szCs w:val="26"/>
          <w:vertAlign w:val="subscript"/>
        </w:rPr>
        <w:t>b</w:t>
      </w:r>
      <w:r w:rsidRPr="00365DDA">
        <w:rPr>
          <w:sz w:val="26"/>
          <w:szCs w:val="26"/>
        </w:rPr>
        <w:t>= 6r =6.0,4 =2,4</w:t>
      </w:r>
    </w:p>
    <w:p w14:paraId="1D49F765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7A488A1D">
          <v:shape id="_x0000_s1114" type="#_x0000_t75" style="position:absolute;margin-left:36.5pt;margin-top:6.35pt;width:152pt;height:3in;z-index:251685888;mso-position-horizontal-relative:text;mso-position-vertical-relative:text">
            <v:imagedata r:id="rId14" o:title=""/>
            <w10:wrap type="square" side="right"/>
          </v:shape>
          <o:OLEObject Type="Embed" ProgID="Equation.DSMT4" ShapeID="_x0000_s1114" DrawAspect="Content" ObjectID="_1696526188" r:id="rId15"/>
        </w:object>
      </w:r>
    </w:p>
    <w:p w14:paraId="39A4A001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4BE76C93">
          <v:shape id="_x0000_s1115" type="#_x0000_t75" style="position:absolute;margin-left:-194.9pt;margin-top:203.55pt;width:221pt;height:134pt;z-index:251686912;mso-position-horizontal-relative:text;mso-position-vertical-relative:text;mso-width-relative:page;mso-height-relative:page">
            <v:imagedata r:id="rId16" o:title=""/>
            <w10:wrap type="square"/>
          </v:shape>
          <o:OLEObject Type="Embed" ProgID="Equation.DSMT4" ShapeID="_x0000_s1115" DrawAspect="Content" ObjectID="_1696526189" r:id="rId17"/>
        </w:object>
      </w:r>
      <w:r w:rsidRPr="00365DDA">
        <w:rPr>
          <w:sz w:val="26"/>
          <w:szCs w:val="26"/>
        </w:rPr>
        <w:br w:type="textWrapping" w:clear="all"/>
      </w:r>
    </w:p>
    <w:p w14:paraId="7B9B16AF" w14:textId="33A6B75C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sz w:val="26"/>
          <w:szCs w:val="26"/>
        </w:rPr>
      </w:pPr>
      <w:r w:rsidRPr="00365DDA">
        <w:rPr>
          <w:b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E8DA95F" wp14:editId="6AB4C975">
                <wp:simplePos x="0" y="0"/>
                <wp:positionH relativeFrom="column">
                  <wp:posOffset>4726573</wp:posOffset>
                </wp:positionH>
                <wp:positionV relativeFrom="paragraph">
                  <wp:posOffset>65405</wp:posOffset>
                </wp:positionV>
                <wp:extent cx="1863725" cy="1050290"/>
                <wp:effectExtent l="0" t="0" r="0" b="0"/>
                <wp:wrapSquare wrapText="bothSides"/>
                <wp:docPr id="840" name="Group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3725" cy="1050290"/>
                          <a:chOff x="5389" y="9604"/>
                          <a:chExt cx="2530" cy="1440"/>
                        </a:xfrm>
                      </wpg:grpSpPr>
                      <wps:wsp>
                        <wps:cNvPr id="841" name="Line 627"/>
                        <wps:cNvCnPr>
                          <a:cxnSpLocks noChangeShapeType="1"/>
                        </wps:cNvCnPr>
                        <wps:spPr bwMode="auto">
                          <a:xfrm>
                            <a:off x="6147" y="10071"/>
                            <a:ext cx="133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628"/>
                        <wps:cNvCnPr>
                          <a:cxnSpLocks noChangeShapeType="1"/>
                        </wps:cNvCnPr>
                        <wps:spPr bwMode="auto">
                          <a:xfrm>
                            <a:off x="5709" y="10071"/>
                            <a:ext cx="36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Line 629"/>
                        <wps:cNvCnPr>
                          <a:cxnSpLocks noChangeShapeType="1"/>
                        </wps:cNvCnPr>
                        <wps:spPr bwMode="auto">
                          <a:xfrm>
                            <a:off x="5719" y="10071"/>
                            <a:ext cx="1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630"/>
                        <wps:cNvCnPr>
                          <a:cxnSpLocks noChangeShapeType="1"/>
                        </wps:cNvCnPr>
                        <wps:spPr bwMode="auto">
                          <a:xfrm>
                            <a:off x="7478" y="10071"/>
                            <a:ext cx="1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Line 631"/>
                        <wps:cNvCnPr>
                          <a:cxnSpLocks noChangeShapeType="1"/>
                        </wps:cNvCnPr>
                        <wps:spPr bwMode="auto">
                          <a:xfrm>
                            <a:off x="5719" y="10482"/>
                            <a:ext cx="17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Rectangle 632"/>
                        <wps:cNvSpPr>
                          <a:spLocks noChangeArrowheads="1"/>
                        </wps:cNvSpPr>
                        <wps:spPr bwMode="auto">
                          <a:xfrm>
                            <a:off x="6039" y="10424"/>
                            <a:ext cx="408" cy="1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7" name="Text Box 633"/>
                        <wps:cNvSpPr txBox="1">
                          <a:spLocks noChangeArrowheads="1"/>
                        </wps:cNvSpPr>
                        <wps:spPr bwMode="auto">
                          <a:xfrm>
                            <a:off x="6010" y="1045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00E1F" w14:textId="77777777" w:rsidR="00796101" w:rsidRPr="00F078D8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8" name="Group 634"/>
                        <wpg:cNvGrpSpPr>
                          <a:grpSpLocks/>
                        </wpg:cNvGrpSpPr>
                        <wpg:grpSpPr bwMode="auto">
                          <a:xfrm>
                            <a:off x="5849" y="9604"/>
                            <a:ext cx="649" cy="619"/>
                            <a:chOff x="7479" y="737"/>
                            <a:chExt cx="649" cy="619"/>
                          </a:xfrm>
                        </wpg:grpSpPr>
                        <wpg:grpSp>
                          <wpg:cNvPr id="849" name="Group 635"/>
                          <wpg:cNvGrpSpPr>
                            <a:grpSpLocks/>
                          </wpg:cNvGrpSpPr>
                          <wpg:grpSpPr bwMode="auto">
                            <a:xfrm>
                              <a:off x="7701" y="1067"/>
                              <a:ext cx="80" cy="289"/>
                              <a:chOff x="2291" y="1147"/>
                              <a:chExt cx="80" cy="289"/>
                            </a:xfrm>
                          </wpg:grpSpPr>
                          <wps:wsp>
                            <wps:cNvPr id="850" name="Line 6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70" y="1196"/>
                                <a:ext cx="1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" name="Line 6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1" y="1147"/>
                                <a:ext cx="1" cy="2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2" name="Text Box 6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9" y="737"/>
                              <a:ext cx="64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1B122C" w14:textId="77777777" w:rsidR="00796101" w:rsidRPr="00FC2CCE" w:rsidRDefault="00796101" w:rsidP="00796101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ξ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>,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3" name="Group 639"/>
                        <wpg:cNvGrpSpPr>
                          <a:grpSpLocks/>
                        </wpg:cNvGrpSpPr>
                        <wpg:grpSpPr bwMode="auto">
                          <a:xfrm>
                            <a:off x="6789" y="10108"/>
                            <a:ext cx="540" cy="540"/>
                            <a:chOff x="819" y="715"/>
                            <a:chExt cx="540" cy="540"/>
                          </a:xfrm>
                        </wpg:grpSpPr>
                        <wpg:grpSp>
                          <wpg:cNvPr id="854" name="Group 640"/>
                          <wpg:cNvGrpSpPr>
                            <a:grpSpLocks/>
                          </wpg:cNvGrpSpPr>
                          <wpg:grpSpPr bwMode="auto">
                            <a:xfrm>
                              <a:off x="849" y="895"/>
                              <a:ext cx="360" cy="360"/>
                              <a:chOff x="4454" y="1559"/>
                              <a:chExt cx="360" cy="360"/>
                            </a:xfrm>
                          </wpg:grpSpPr>
                          <wps:wsp>
                            <wps:cNvPr id="855" name="Oval 6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54" y="1659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6" name="Text Box 6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4" y="1559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12DE70" w14:textId="77777777" w:rsidR="00796101" w:rsidRPr="003D43E9" w:rsidRDefault="00796101" w:rsidP="0079610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D43E9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57" name="Text Box 6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" y="7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48DB85" w14:textId="77777777" w:rsidR="00796101" w:rsidRPr="00F039DF" w:rsidRDefault="00796101" w:rsidP="007961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8" name="Line 644"/>
                        <wps:cNvCnPr>
                          <a:cxnSpLocks noChangeShapeType="1"/>
                        </wps:cNvCnPr>
                        <wps:spPr bwMode="auto">
                          <a:xfrm>
                            <a:off x="5719" y="10864"/>
                            <a:ext cx="17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59" name="Group 645"/>
                        <wpg:cNvGrpSpPr>
                          <a:grpSpLocks/>
                        </wpg:cNvGrpSpPr>
                        <wpg:grpSpPr bwMode="auto">
                          <a:xfrm>
                            <a:off x="6389" y="10504"/>
                            <a:ext cx="540" cy="540"/>
                            <a:chOff x="819" y="715"/>
                            <a:chExt cx="540" cy="540"/>
                          </a:xfrm>
                        </wpg:grpSpPr>
                        <wpg:grpSp>
                          <wpg:cNvPr id="860" name="Group 646"/>
                          <wpg:cNvGrpSpPr>
                            <a:grpSpLocks/>
                          </wpg:cNvGrpSpPr>
                          <wpg:grpSpPr bwMode="auto">
                            <a:xfrm>
                              <a:off x="849" y="895"/>
                              <a:ext cx="360" cy="360"/>
                              <a:chOff x="4454" y="1559"/>
                              <a:chExt cx="360" cy="360"/>
                            </a:xfrm>
                          </wpg:grpSpPr>
                          <wps:wsp>
                            <wps:cNvPr id="861" name="Oval 6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54" y="1659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2" name="Text Box 6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4" y="1559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BD99B3" w14:textId="77777777" w:rsidR="00796101" w:rsidRPr="003D43E9" w:rsidRDefault="00796101" w:rsidP="0079610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D43E9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63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" y="7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0E43F" w14:textId="77777777" w:rsidR="00796101" w:rsidRPr="00F039DF" w:rsidRDefault="00796101" w:rsidP="007961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4" name="Group 650"/>
                        <wpg:cNvGrpSpPr>
                          <a:grpSpLocks/>
                        </wpg:cNvGrpSpPr>
                        <wpg:grpSpPr bwMode="auto">
                          <a:xfrm>
                            <a:off x="6759" y="9744"/>
                            <a:ext cx="540" cy="360"/>
                            <a:chOff x="2844" y="1889"/>
                            <a:chExt cx="540" cy="360"/>
                          </a:xfrm>
                        </wpg:grpSpPr>
                        <wps:wsp>
                          <wps:cNvPr id="865" name="Rectangle 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4" y="2179"/>
                              <a:ext cx="306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8" name="Text Box 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4" y="188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A1B12" w14:textId="77777777" w:rsidR="00796101" w:rsidRPr="00BC5EF6" w:rsidRDefault="00796101" w:rsidP="007961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70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5389" y="1031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67956C" w14:textId="77777777" w:rsidR="00796101" w:rsidRPr="00F078D8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1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7379" y="1031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AEEA72" w14:textId="77777777" w:rsidR="00796101" w:rsidRPr="00F078D8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" name="Oval 655"/>
                        <wps:cNvSpPr>
                          <a:spLocks noChangeArrowheads="1"/>
                        </wps:cNvSpPr>
                        <wps:spPr bwMode="auto">
                          <a:xfrm>
                            <a:off x="6447" y="10047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1016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258722" w14:textId="77777777" w:rsidR="00796101" w:rsidRPr="00F078D8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Oval 657"/>
                        <wps:cNvSpPr>
                          <a:spLocks noChangeArrowheads="1"/>
                        </wps:cNvSpPr>
                        <wps:spPr bwMode="auto">
                          <a:xfrm>
                            <a:off x="6667" y="10467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1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234" y="974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B87D35" w14:textId="77777777" w:rsidR="00796101" w:rsidRPr="00F078D8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8DA95F" id="Group 840" o:spid="_x0000_s1117" style="position:absolute;margin-left:372.15pt;margin-top:5.15pt;width:146.75pt;height:82.7pt;z-index:251652608" coordorigin="5389,9604" coordsize="253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">
                <v:line id="Line 627" o:spid="_x0000_s1118" style="position:absolute;visibility:visible;mso-wrap-style:square" from="6147,10071" to="7479,10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"/>
                <v:line id="Line 628" o:spid="_x0000_s1119" style="position:absolute;visibility:visible;mso-wrap-style:square" from="5709,10071" to="6078,10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tRcxgAAANw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sHkdQz3M/EIyNkNAAD//wMAUEsBAi0AFAAGAAgAAAAhANvh9svuAAAAhQEAABMAAAAAAAAA&#10;AAAAAAAAAAAAAFtDb250ZW50X1R5cGVzXS54bWxQSwECLQAUAAYACAAAACEAWvQsW78AAAAVAQAA&#10;CwAAAAAAAAAAAAAAAAAfAQAAX3JlbHMvLnJlbHNQSwECLQAUAAYACAAAACEA3/LUXMYAAADcAAAA&#10;DwAAAAAAAAAAAAAAAAAHAgAAZHJzL2Rvd25yZXYueG1sUEsFBgAAAAADAAMAtwAAAPoCAAAAAA==&#10;"/>
                <v:line id="Line 629" o:spid="_x0000_s1120" style="position:absolute;visibility:visible;mso-wrap-style:square" from="5719,10071" to="5720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"/>
                <v:line id="Line 630" o:spid="_x0000_s1121" style="position:absolute;visibility:visible;mso-wrap-style:square" from="7478,10071" to="7479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"/>
                <v:line id="Line 631" o:spid="_x0000_s1122" style="position:absolute;visibility:visible;mso-wrap-style:square" from="5719,10482" to="7479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"/>
                <v:rect id="Rectangle 632" o:spid="_x0000_s1123" style="position:absolute;left:6039;top:10424;width:408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"/>
                <v:shape id="Text Box 633" o:spid="_x0000_s1124" type="#_x0000_t202" style="position:absolute;left:6010;top:1045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" filled="f" stroked="f">
                  <v:textbox>
                    <w:txbxContent>
                      <w:p w14:paraId="56700E1F" w14:textId="77777777" w:rsidR="00796101" w:rsidRPr="00F078D8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634" o:spid="_x0000_s1125" style="position:absolute;left:5849;top:9604;width:649;height:619" coordorigin="7479,737" coordsize="649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3k0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">
                  <v:group id="Group 635" o:spid="_x0000_s1126" style="position:absolute;left:7701;top:1067;width:80;height:289" coordorigin="2291,1147" coordsize="80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9yvxgAAANw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Yv5O/ydCUdArn4BAAD//wMAUEsBAi0AFAAGAAgAAAAhANvh9svuAAAAhQEAABMAAAAAAAAA&#10;AAAAAAAAAAAAAFtDb250ZW50X1R5cGVzXS54bWxQSwECLQAUAAYACAAAACEAWvQsW78AAAAVAQAA&#10;CwAAAAAAAAAAAAAAAAAfAQAAX3JlbHMvLnJlbHNQSwECLQAUAAYACAAAACEADGvcr8YAAADcAAAA&#10;DwAAAAAAAAAAAAAAAAAHAgAAZHJzL2Rvd25yZXYueG1sUEsFBgAAAAADAAMAtwAAAPoCAAAAAA==&#10;">
                    <v:line id="Line 636" o:spid="_x0000_s1127" style="position:absolute;visibility:visible;mso-wrap-style:square" from="2370,1196" to="2371,1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"/>
                    <v:line id="Line 637" o:spid="_x0000_s1128" style="position:absolute;visibility:visible;mso-wrap-style:square" from="2291,1147" to="2292,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"/>
                  </v:group>
                  <v:shape id="Text Box 638" o:spid="_x0000_s1129" type="#_x0000_t202" style="position:absolute;left:7479;top:737;width:64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l2/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KlnA75l4BGT2AwAA//8DAFBLAQItABQABgAIAAAAIQDb4fbL7gAAAIUBAAATAAAAAAAAAAAA&#10;AAAAAAAAAABbQ29udGVudF9UeXBlc10ueG1sUEsBAi0AFAAGAAgAAAAhAFr0LFu/AAAAFQEAAAsA&#10;AAAAAAAAAAAAAAAAHwEAAF9yZWxzLy5yZWxzUEsBAi0AFAAGAAgAAAAhACCCXb/EAAAA3AAAAA8A&#10;AAAAAAAAAAAAAAAABwIAAGRycy9kb3ducmV2LnhtbFBLBQYAAAAAAwADALcAAAD4AgAAAAA=&#10;" filled="f" stroked="f">
                    <v:textbox>
                      <w:txbxContent>
                        <w:p w14:paraId="141B122C" w14:textId="77777777" w:rsidR="00796101" w:rsidRPr="00FC2CCE" w:rsidRDefault="00796101" w:rsidP="00796101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ξ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>
                            <w:rPr>
                              <w:sz w:val="20"/>
                              <w:szCs w:val="20"/>
                            </w:rPr>
                            <w:t>,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639" o:spid="_x0000_s1130" style="position:absolute;left:6789;top:10108;width:540;height:540" coordorigin="819,715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n2Y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uZjD/5lwBOTmDwAA//8DAFBLAQItABQABgAIAAAAIQDb4fbL7gAAAIUBAAATAAAAAAAAAAAA&#10;AAAAAAAAAABbQ29udGVudF9UeXBlc10ueG1sUEsBAi0AFAAGAAgAAAAhAFr0LFu/AAAAFQEAAAsA&#10;AAAAAAAAAAAAAAAAHwEAAF9yZWxzLy5yZWxzUEsBAi0AFAAGAAgAAAAhAOhafZjEAAAA3AAAAA8A&#10;AAAAAAAAAAAAAAAABwIAAGRycy9kb3ducmV2LnhtbFBLBQYAAAAAAwADALcAAAD4AgAAAAA=&#10;">
                  <v:group id="Group 640" o:spid="_x0000_s1131" style="position:absolute;left:849;top:895;width:360;height:360" coordorigin="4454,1559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+Xs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vXuD3TDgCMv0BAAD//wMAUEsBAi0AFAAGAAgAAAAhANvh9svuAAAAhQEAABMAAAAAAAAA&#10;AAAAAAAAAAAAAFtDb250ZW50X1R5cGVzXS54bWxQSwECLQAUAAYACAAAACEAWvQsW78AAAAVAQAA&#10;CwAAAAAAAAAAAAAAAAAfAQAAX3JlbHMvLnJlbHNQSwECLQAUAAYACAAAACEAZ7Pl7MYAAADcAAAA&#10;DwAAAAAAAAAAAAAAAAAHAgAAZHJzL2Rvd25yZXYueG1sUEsFBgAAAAADAAMAtwAAAPoCAAAAAA==&#10;">
                    <v:oval id="Oval 641" o:spid="_x0000_s1132" style="position:absolute;left:4554;top:165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"/>
                    <v:shape id="Text Box 642" o:spid="_x0000_s1133" type="#_x0000_t202" style="position:absolute;left:4454;top:15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" filled="f" stroked="f">
                      <v:textbox>
                        <w:txbxContent>
                          <w:p w14:paraId="0212DE70" w14:textId="77777777" w:rsidR="00796101" w:rsidRPr="003D43E9" w:rsidRDefault="00796101" w:rsidP="0079610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D43E9"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643" o:spid="_x0000_s1134" type="#_x0000_t202" style="position:absolute;left:819;top:7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" filled="f" stroked="f">
                    <v:textbox>
                      <w:txbxContent>
                        <w:p w14:paraId="0848DB85" w14:textId="77777777" w:rsidR="00796101" w:rsidRPr="00F039DF" w:rsidRDefault="00796101" w:rsidP="0079610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Line 644" o:spid="_x0000_s1135" style="position:absolute;visibility:visible;mso-wrap-style:square" from="5719,10864" to="7479,10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"/>
                <v:group id="Group 645" o:spid="_x0000_s1136" style="position:absolute;left:6389;top:10504;width:540;height:540" coordorigin="819,715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">
                  <v:group id="Group 646" o:spid="_x0000_s1137" style="position:absolute;left:849;top:895;width:360;height:360" coordorigin="4454,1559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ClS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">
                    <v:oval id="Oval 647" o:spid="_x0000_s1138" style="position:absolute;left:4554;top:165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"/>
                    <v:shape id="Text Box 648" o:spid="_x0000_s1139" type="#_x0000_t202" style="position:absolute;left:4454;top:15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pcC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KlnA75l4BGT2AwAA//8DAFBLAQItABQABgAIAAAAIQDb4fbL7gAAAIUBAAATAAAAAAAAAAAA&#10;AAAAAAAAAABbQ29udGVudF9UeXBlc10ueG1sUEsBAi0AFAAGAAgAAAAhAFr0LFu/AAAAFQEAAAsA&#10;AAAAAAAAAAAAAAAAHwEAAF9yZWxzLy5yZWxzUEsBAi0AFAAGAAgAAAAhAO7ulwLEAAAA3AAAAA8A&#10;AAAAAAAAAAAAAAAABwIAAGRycy9kb3ducmV2LnhtbFBLBQYAAAAAAwADALcAAAD4AgAAAAA=&#10;" filled="f" stroked="f">
                      <v:textbox>
                        <w:txbxContent>
                          <w:p w14:paraId="7CBD99B3" w14:textId="77777777" w:rsidR="00796101" w:rsidRPr="003D43E9" w:rsidRDefault="00796101" w:rsidP="0079610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D43E9"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649" o:spid="_x0000_s1140" type="#_x0000_t202" style="position:absolute;left:819;top:7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jKZ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JeAi/Z+IRkIsXAAAA//8DAFBLAQItABQABgAIAAAAIQDb4fbL7gAAAIUBAAATAAAAAAAAAAAA&#10;AAAAAAAAAABbQ29udGVudF9UeXBlc10ueG1sUEsBAi0AFAAGAAgAAAAhAFr0LFu/AAAAFQEAAAsA&#10;AAAAAAAAAAAAAAAAHwEAAF9yZWxzLy5yZWxzUEsBAi0AFAAGAAgAAAAhAIGiMpnEAAAA3AAAAA8A&#10;AAAAAAAAAAAAAAAABwIAAGRycy9kb3ducmV2LnhtbFBLBQYAAAAAAwADALcAAAD4AgAAAAA=&#10;" filled="f" stroked="f">
                    <v:textbox>
                      <w:txbxContent>
                        <w:p w14:paraId="74D0E43F" w14:textId="77777777" w:rsidR="00796101" w:rsidRPr="00F039DF" w:rsidRDefault="00796101" w:rsidP="0079610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50" o:spid="_x0000_s1141" style="position:absolute;left:6759;top:9744;width:540;height:360" coordorigin="2844,1889" coordsize="5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y9R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1ivXuD3TDgCMv0BAAD//wMAUEsBAi0AFAAGAAgAAAAhANvh9svuAAAAhQEAABMAAAAAAAAA&#10;AAAAAAAAAAAAAFtDb250ZW50X1R5cGVzXS54bWxQSwECLQAUAAYACAAAACEAWvQsW78AAAAVAQAA&#10;CwAAAAAAAAAAAAAAAAAfAQAAX3JlbHMvLnJlbHNQSwECLQAUAAYACAAAACEAqd8vUcYAAADcAAAA&#10;DwAAAAAAAAAAAAAAAAAHAgAAZHJzL2Rvd25yZXYueG1sUEsFBgAAAAADAAMAtwAAAPoCAAAAAA==&#10;">
                  <v:rect id="Rectangle 651" o:spid="_x0000_s1142" style="position:absolute;left:2884;top:2179;width:306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"/>
                  <v:shape id="Text Box 652" o:spid="_x0000_s1143" type="#_x0000_t202" style="position:absolute;left:2844;top:18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" filled="f" stroked="f">
                    <v:textbox>
                      <w:txbxContent>
                        <w:p w14:paraId="500A1B12" w14:textId="77777777" w:rsidR="00796101" w:rsidRPr="00BC5EF6" w:rsidRDefault="00796101" w:rsidP="0079610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653" o:spid="_x0000_s1144" type="#_x0000_t202" style="position:absolute;left:5389;top:103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" filled="f" stroked="f">
                  <v:textbox>
                    <w:txbxContent>
                      <w:p w14:paraId="3067956C" w14:textId="77777777" w:rsidR="00796101" w:rsidRPr="00F078D8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654" o:spid="_x0000_s1145" type="#_x0000_t202" style="position:absolute;left:7379;top:103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" filled="f" stroked="f">
                  <v:textbox>
                    <w:txbxContent>
                      <w:p w14:paraId="66AEEA72" w14:textId="77777777" w:rsidR="00796101" w:rsidRPr="00F078D8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oval id="Oval 655" o:spid="_x0000_s1146" style="position:absolute;left:6447;top:1004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" fillcolor="#969696"/>
                <v:shape id="Text Box 656" o:spid="_x0000_s1147" type="#_x0000_t202" style="position:absolute;left:6477;top:1016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" filled="f" stroked="f">
                  <v:textbox>
                    <w:txbxContent>
                      <w:p w14:paraId="43258722" w14:textId="77777777" w:rsidR="00796101" w:rsidRPr="00F078D8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oval id="Oval 657" o:spid="_x0000_s1148" style="position:absolute;left:6667;top:1046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" fillcolor="#969696"/>
                <v:shape id="Text Box 658" o:spid="_x0000_s1149" type="#_x0000_t202" style="position:absolute;left:6234;top:974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" filled="f" stroked="f">
                  <v:textbox>
                    <w:txbxContent>
                      <w:p w14:paraId="3FB87D35" w14:textId="77777777" w:rsidR="00796101" w:rsidRPr="00F078D8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65DDA"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</w:rPr>
        <w:t>3</w:t>
      </w:r>
      <w:r w:rsidRPr="00365DDA">
        <w:rPr>
          <w:b/>
          <w:sz w:val="26"/>
          <w:szCs w:val="26"/>
        </w:rPr>
        <w:t>.</w:t>
      </w:r>
      <w:r w:rsidRPr="00365DDA">
        <w:rPr>
          <w:sz w:val="26"/>
          <w:szCs w:val="26"/>
        </w:rPr>
        <w:t xml:space="preserve">Mạch điện như hình vẽ: Bộ nguồn gồm 4 nguồn giống nhau mắc song song, mỗi nguồn có : </w:t>
      </w:r>
      <w:r w:rsidRPr="00365DDA">
        <w:rPr>
          <w:sz w:val="26"/>
          <w:szCs w:val="26"/>
        </w:rPr>
        <w:sym w:font="Symbol" w:char="F078"/>
      </w:r>
      <w:r w:rsidRPr="00365DDA">
        <w:rPr>
          <w:sz w:val="26"/>
          <w:szCs w:val="26"/>
        </w:rPr>
        <w:t xml:space="preserve"> = 9V; r = 4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</w:rPr>
        <w:t>; Đ</w:t>
      </w:r>
      <w:r w:rsidRPr="00365DDA">
        <w:rPr>
          <w:sz w:val="26"/>
          <w:szCs w:val="26"/>
          <w:vertAlign w:val="subscript"/>
        </w:rPr>
        <w:t>1</w:t>
      </w:r>
      <w:r w:rsidRPr="00365DDA">
        <w:rPr>
          <w:sz w:val="26"/>
          <w:szCs w:val="26"/>
        </w:rPr>
        <w:t>:  6V – 3W; Đ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>:  3V - 1,5W.</w:t>
      </w:r>
    </w:p>
    <w:p w14:paraId="07C22CFE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>Các đèn sáng bình thường, tính:</w:t>
      </w:r>
    </w:p>
    <w:p w14:paraId="3F44B1AA" w14:textId="77777777" w:rsidR="00796101" w:rsidRPr="00365DDA" w:rsidRDefault="00796101" w:rsidP="00796101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>a/ Điện trở R</w:t>
      </w:r>
      <w:r w:rsidRPr="00365DDA">
        <w:rPr>
          <w:sz w:val="26"/>
          <w:szCs w:val="26"/>
          <w:vertAlign w:val="subscript"/>
        </w:rPr>
        <w:t>1</w:t>
      </w:r>
      <w:r w:rsidRPr="00365DDA">
        <w:rPr>
          <w:sz w:val="26"/>
          <w:szCs w:val="26"/>
        </w:rPr>
        <w:t>, R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>?</w:t>
      </w:r>
    </w:p>
    <w:p w14:paraId="496092BC" w14:textId="77777777" w:rsidR="00796101" w:rsidRPr="00365DDA" w:rsidRDefault="00796101" w:rsidP="00796101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 xml:space="preserve"> b/ Công suất và hiệu suất nguồn</w:t>
      </w:r>
    </w:p>
    <w:p w14:paraId="18EA172F" w14:textId="77777777" w:rsidR="00796101" w:rsidRPr="00365DDA" w:rsidRDefault="00796101" w:rsidP="00796101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 xml:space="preserve"> c/ Tìm U</w:t>
      </w:r>
      <w:r w:rsidRPr="00365DDA">
        <w:rPr>
          <w:sz w:val="26"/>
          <w:szCs w:val="26"/>
          <w:vertAlign w:val="subscript"/>
        </w:rPr>
        <w:t>MN</w:t>
      </w:r>
      <w:r w:rsidRPr="00365DDA">
        <w:rPr>
          <w:sz w:val="26"/>
          <w:szCs w:val="26"/>
        </w:rPr>
        <w:t>. Muốn đo hiệu điện thế giữa M, N bằng volt kế, phải mắc cực dương của Volt kế vào điểm nào?</w:t>
      </w:r>
    </w:p>
    <w:p w14:paraId="6788143A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ab/>
      </w:r>
      <w:r w:rsidRPr="00365DDA">
        <w:rPr>
          <w:sz w:val="26"/>
          <w:szCs w:val="26"/>
        </w:rPr>
        <w:tab/>
      </w:r>
      <w:r w:rsidRPr="00365DDA">
        <w:rPr>
          <w:sz w:val="26"/>
          <w:szCs w:val="26"/>
        </w:rPr>
        <w:tab/>
        <w:t>ĐS: R</w:t>
      </w:r>
      <w:r w:rsidRPr="00365DDA">
        <w:rPr>
          <w:sz w:val="26"/>
          <w:szCs w:val="26"/>
          <w:vertAlign w:val="subscript"/>
        </w:rPr>
        <w:t>1</w:t>
      </w:r>
      <w:r w:rsidRPr="00365DDA">
        <w:rPr>
          <w:sz w:val="26"/>
          <w:szCs w:val="26"/>
        </w:rPr>
        <w:t>= 2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</w:rPr>
        <w:t>; R</w:t>
      </w:r>
      <w:r w:rsidRPr="00365DDA">
        <w:rPr>
          <w:sz w:val="26"/>
          <w:szCs w:val="26"/>
          <w:vertAlign w:val="subscript"/>
        </w:rPr>
        <w:t>2</w:t>
      </w:r>
      <w:r w:rsidRPr="00365DDA">
        <w:rPr>
          <w:sz w:val="26"/>
          <w:szCs w:val="26"/>
        </w:rPr>
        <w:t>= 6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</w:rPr>
        <w:t>; P</w:t>
      </w:r>
      <w:r w:rsidRPr="00365DDA">
        <w:rPr>
          <w:sz w:val="26"/>
          <w:szCs w:val="26"/>
          <w:vertAlign w:val="subscript"/>
        </w:rPr>
        <w:t>e</w:t>
      </w:r>
      <w:r w:rsidRPr="00365DDA">
        <w:rPr>
          <w:sz w:val="26"/>
          <w:szCs w:val="26"/>
        </w:rPr>
        <w:t>= 9W; H= 88,89%; U</w:t>
      </w:r>
      <w:r w:rsidRPr="00365DDA">
        <w:rPr>
          <w:sz w:val="26"/>
          <w:szCs w:val="26"/>
          <w:vertAlign w:val="subscript"/>
        </w:rPr>
        <w:t>MN</w:t>
      </w:r>
      <w:r w:rsidRPr="00365DDA">
        <w:rPr>
          <w:sz w:val="26"/>
          <w:szCs w:val="26"/>
        </w:rPr>
        <w:t xml:space="preserve"> = -5V</w:t>
      </w:r>
    </w:p>
    <w:p w14:paraId="6A7CF113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Hướng dẫn giải</w:t>
      </w:r>
    </w:p>
    <w:p w14:paraId="56395758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70D8A4F4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23D2A9D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>((Đ2ntR2)// Đ1)nt R1</w:t>
      </w:r>
    </w:p>
    <w:p w14:paraId="3F989A2F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>Eb=E=9V, rb=r/4=1</w:t>
      </w:r>
    </w:p>
    <w:p w14:paraId="5C5FCC0C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083D2EEE">
          <v:shape id="_x0000_s1116" type="#_x0000_t75" style="position:absolute;margin-left:6.5pt;margin-top:13.65pt;width:236pt;height:230pt;z-index:251688960;mso-position-horizontal-relative:text;mso-position-vertical-relative:text;mso-width-relative:page;mso-height-relative:page">
            <v:imagedata r:id="rId18" o:title=""/>
            <w10:wrap type="square"/>
          </v:shape>
          <o:OLEObject Type="Embed" ProgID="Equation.DSMT4" ShapeID="_x0000_s1116" DrawAspect="Content" ObjectID="_1696526190" r:id="rId19"/>
        </w:object>
      </w:r>
    </w:p>
    <w:p w14:paraId="6223D36E" w14:textId="59AADF79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13731275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097D0C5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1B30ED3C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3F09DE34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789E4EB3" w14:textId="77777777" w:rsidR="00796101" w:rsidRPr="00365DDA" w:rsidRDefault="00796101" w:rsidP="00796101">
      <w:pPr>
        <w:tabs>
          <w:tab w:val="left" w:pos="3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6C3E12C0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246234FB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669743F1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54166EAF" w14:textId="0B4C1BF2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2E3E06AD">
          <v:shape id="_x0000_s1117" type="#_x0000_t75" style="position:absolute;margin-left:-241.45pt;margin-top:8.9pt;width:220pt;height:156pt;z-index:251689984;mso-position-horizontal-relative:text;mso-position-vertical-relative:text;mso-width-relative:page;mso-height-relative:page">
            <v:imagedata r:id="rId20" o:title=""/>
            <w10:wrap type="square"/>
          </v:shape>
          <o:OLEObject Type="Embed" ProgID="Equation.DSMT4" ShapeID="_x0000_s1117" DrawAspect="Content" ObjectID="_1696526191" r:id="rId21"/>
        </w:object>
      </w:r>
    </w:p>
    <w:p w14:paraId="76CF1E83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5ECAC0C9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3A39B9B0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273A94CB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5C956599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1E4A1B7F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4F54B1A7" w14:textId="77777777" w:rsidR="00796101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7BA10C42" w14:textId="1C0D8FDC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Vậy cực dương của vôn kế mắc vào điểm N</w:t>
      </w:r>
    </w:p>
    <w:p w14:paraId="6C603443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</w:rPr>
      </w:pPr>
    </w:p>
    <w:p w14:paraId="27B97C22" w14:textId="08DD1EDE" w:rsidR="00796101" w:rsidRPr="00365DDA" w:rsidRDefault="00796101" w:rsidP="00796101">
      <w:pPr>
        <w:tabs>
          <w:tab w:val="left" w:pos="426"/>
          <w:tab w:val="left" w:pos="993"/>
        </w:tabs>
        <w:spacing w:line="360" w:lineRule="auto"/>
        <w:contextualSpacing/>
        <w:jc w:val="both"/>
        <w:rPr>
          <w:sz w:val="26"/>
          <w:szCs w:val="26"/>
          <w:lang w:val="it-IT"/>
        </w:rPr>
      </w:pPr>
      <w:r w:rsidRPr="00365DDA">
        <w:rPr>
          <w:noProof/>
          <w:sz w:val="26"/>
          <w:szCs w:val="26"/>
          <w:lang w:val="vi-VN" w:eastAsia="vi-VN"/>
        </w:rPr>
        <w:lastRenderedPageBreak/>
        <w:drawing>
          <wp:anchor distT="0" distB="0" distL="114300" distR="114300" simplePos="0" relativeHeight="251649536" behindDoc="0" locked="0" layoutInCell="1" allowOverlap="1" wp14:anchorId="0BE1D1B1" wp14:editId="713627F9">
            <wp:simplePos x="0" y="0"/>
            <wp:positionH relativeFrom="column">
              <wp:posOffset>4989830</wp:posOffset>
            </wp:positionH>
            <wp:positionV relativeFrom="paragraph">
              <wp:posOffset>78105</wp:posOffset>
            </wp:positionV>
            <wp:extent cx="1514475" cy="1087755"/>
            <wp:effectExtent l="0" t="0" r="9525" b="0"/>
            <wp:wrapSquare wrapText="bothSides"/>
            <wp:docPr id="945" name="Picture 945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65DDA">
        <w:rPr>
          <w:b/>
          <w:sz w:val="26"/>
          <w:szCs w:val="26"/>
          <w:lang w:val="it-IT"/>
        </w:rPr>
        <w:t xml:space="preserve">BÀI </w:t>
      </w:r>
      <w:r w:rsidR="00360421">
        <w:rPr>
          <w:b/>
          <w:sz w:val="26"/>
          <w:szCs w:val="26"/>
          <w:lang w:val="it-IT"/>
        </w:rPr>
        <w:t>4</w:t>
      </w:r>
      <w:r w:rsidRPr="00365DDA">
        <w:rPr>
          <w:sz w:val="26"/>
          <w:szCs w:val="26"/>
          <w:lang w:val="it-IT"/>
        </w:rPr>
        <w:t xml:space="preserve">.Cho mạch điện như hình vẽ. Trong đó </w:t>
      </w:r>
      <w:r w:rsidRPr="00365DDA">
        <w:rPr>
          <w:sz w:val="26"/>
          <w:szCs w:val="26"/>
        </w:rPr>
        <w:sym w:font="Symbol" w:char="F078"/>
      </w:r>
      <w:r w:rsidRPr="00365DDA">
        <w:rPr>
          <w:sz w:val="26"/>
          <w:szCs w:val="26"/>
          <w:vertAlign w:val="subscript"/>
          <w:lang w:val="it-IT"/>
        </w:rPr>
        <w:t>1</w:t>
      </w:r>
      <w:r w:rsidRPr="00365DDA">
        <w:rPr>
          <w:sz w:val="26"/>
          <w:szCs w:val="26"/>
          <w:lang w:val="it-IT"/>
        </w:rPr>
        <w:t xml:space="preserve"> = 6 V; </w:t>
      </w:r>
      <w:r w:rsidRPr="00365DDA">
        <w:rPr>
          <w:sz w:val="26"/>
          <w:szCs w:val="26"/>
        </w:rPr>
        <w:sym w:font="Symbol" w:char="F078"/>
      </w:r>
      <w:r w:rsidRPr="00365DDA">
        <w:rPr>
          <w:sz w:val="26"/>
          <w:szCs w:val="26"/>
          <w:vertAlign w:val="subscript"/>
          <w:lang w:val="it-IT"/>
        </w:rPr>
        <w:t>2</w:t>
      </w:r>
      <w:r w:rsidRPr="00365DDA">
        <w:rPr>
          <w:sz w:val="26"/>
          <w:szCs w:val="26"/>
          <w:lang w:val="it-IT"/>
        </w:rPr>
        <w:t xml:space="preserve"> = 2 V; r</w:t>
      </w:r>
      <w:r w:rsidRPr="00365DDA">
        <w:rPr>
          <w:sz w:val="26"/>
          <w:szCs w:val="26"/>
          <w:vertAlign w:val="subscript"/>
          <w:lang w:val="it-IT"/>
        </w:rPr>
        <w:t>1</w:t>
      </w:r>
      <w:r w:rsidRPr="00365DDA">
        <w:rPr>
          <w:sz w:val="26"/>
          <w:szCs w:val="26"/>
          <w:lang w:val="it-IT"/>
        </w:rPr>
        <w:t xml:space="preserve"> = r</w:t>
      </w:r>
      <w:r w:rsidRPr="00365DDA">
        <w:rPr>
          <w:sz w:val="26"/>
          <w:szCs w:val="26"/>
          <w:vertAlign w:val="subscript"/>
          <w:lang w:val="it-IT"/>
        </w:rPr>
        <w:t>2</w:t>
      </w:r>
      <w:r w:rsidRPr="00365DDA">
        <w:rPr>
          <w:sz w:val="26"/>
          <w:szCs w:val="26"/>
          <w:lang w:val="it-IT"/>
        </w:rPr>
        <w:t xml:space="preserve"> = 0,4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it-IT"/>
        </w:rPr>
        <w:t>;  Đèn Đ loại 6 V - 3 W; R</w:t>
      </w:r>
      <w:r w:rsidRPr="00365DDA">
        <w:rPr>
          <w:sz w:val="26"/>
          <w:szCs w:val="26"/>
          <w:vertAlign w:val="subscript"/>
          <w:lang w:val="it-IT"/>
        </w:rPr>
        <w:t>1</w:t>
      </w:r>
      <w:r w:rsidRPr="00365DDA">
        <w:rPr>
          <w:sz w:val="26"/>
          <w:szCs w:val="26"/>
          <w:lang w:val="it-IT"/>
        </w:rPr>
        <w:t xml:space="preserve"> = 0,2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it-IT"/>
        </w:rPr>
        <w:t>; R</w:t>
      </w:r>
      <w:r w:rsidRPr="00365DDA">
        <w:rPr>
          <w:sz w:val="26"/>
          <w:szCs w:val="26"/>
          <w:vertAlign w:val="subscript"/>
          <w:lang w:val="it-IT"/>
        </w:rPr>
        <w:t>2</w:t>
      </w:r>
      <w:r w:rsidRPr="00365DDA">
        <w:rPr>
          <w:sz w:val="26"/>
          <w:szCs w:val="26"/>
          <w:lang w:val="it-IT"/>
        </w:rPr>
        <w:t xml:space="preserve"> = 3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it-IT"/>
        </w:rPr>
        <w:t>; R</w:t>
      </w:r>
      <w:r w:rsidRPr="00365DDA">
        <w:rPr>
          <w:sz w:val="26"/>
          <w:szCs w:val="26"/>
          <w:vertAlign w:val="subscript"/>
          <w:lang w:val="it-IT"/>
        </w:rPr>
        <w:t>3</w:t>
      </w:r>
      <w:r w:rsidRPr="00365DDA">
        <w:rPr>
          <w:sz w:val="26"/>
          <w:szCs w:val="26"/>
          <w:lang w:val="it-IT"/>
        </w:rPr>
        <w:t xml:space="preserve"> = 4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it-IT"/>
        </w:rPr>
        <w:t>; R</w:t>
      </w:r>
      <w:r w:rsidRPr="00365DDA">
        <w:rPr>
          <w:sz w:val="26"/>
          <w:szCs w:val="26"/>
          <w:vertAlign w:val="subscript"/>
          <w:lang w:val="it-IT"/>
        </w:rPr>
        <w:t>4</w:t>
      </w:r>
      <w:r w:rsidRPr="00365DDA">
        <w:rPr>
          <w:sz w:val="26"/>
          <w:szCs w:val="26"/>
          <w:lang w:val="it-IT"/>
        </w:rPr>
        <w:t xml:space="preserve"> = 1 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it-IT"/>
        </w:rPr>
        <w:t>. Tính:</w:t>
      </w:r>
    </w:p>
    <w:p w14:paraId="11DBDC7A" w14:textId="77777777" w:rsidR="00796101" w:rsidRPr="00365DDA" w:rsidRDefault="00796101" w:rsidP="00796101">
      <w:pPr>
        <w:tabs>
          <w:tab w:val="left" w:pos="240"/>
          <w:tab w:val="left" w:pos="404"/>
        </w:tabs>
        <w:spacing w:line="360" w:lineRule="auto"/>
        <w:jc w:val="both"/>
        <w:rPr>
          <w:sz w:val="26"/>
          <w:szCs w:val="26"/>
          <w:lang w:val="it-IT"/>
        </w:rPr>
      </w:pPr>
      <w:r w:rsidRPr="00365DDA">
        <w:rPr>
          <w:sz w:val="26"/>
          <w:szCs w:val="26"/>
          <w:lang w:val="it-IT"/>
        </w:rPr>
        <w:t xml:space="preserve">  a) Cường độ dòng điện chạy trong mạch chính. Độ sáng đèn?</w:t>
      </w:r>
    </w:p>
    <w:p w14:paraId="3AA5E9AB" w14:textId="77777777" w:rsidR="00796101" w:rsidRPr="00365DDA" w:rsidRDefault="00796101" w:rsidP="00796101">
      <w:pPr>
        <w:tabs>
          <w:tab w:val="left" w:pos="240"/>
          <w:tab w:val="left" w:pos="404"/>
        </w:tabs>
        <w:spacing w:line="360" w:lineRule="auto"/>
        <w:jc w:val="both"/>
        <w:rPr>
          <w:sz w:val="26"/>
          <w:szCs w:val="26"/>
          <w:lang w:val="it-IT"/>
        </w:rPr>
      </w:pPr>
      <w:r w:rsidRPr="00365DDA">
        <w:rPr>
          <w:sz w:val="26"/>
          <w:szCs w:val="26"/>
          <w:lang w:val="it-IT"/>
        </w:rPr>
        <w:t xml:space="preserve">  b) Hiệu điện thế giữa hai điểm A và N, M và N?</w:t>
      </w:r>
    </w:p>
    <w:p w14:paraId="0A022B8D" w14:textId="77777777" w:rsidR="00796101" w:rsidRPr="00365DDA" w:rsidRDefault="00796101" w:rsidP="00796101">
      <w:pPr>
        <w:tabs>
          <w:tab w:val="left" w:pos="240"/>
          <w:tab w:val="left" w:pos="404"/>
        </w:tabs>
        <w:spacing w:line="360" w:lineRule="auto"/>
        <w:ind w:left="720"/>
        <w:contextualSpacing/>
        <w:jc w:val="both"/>
        <w:rPr>
          <w:b/>
          <w:sz w:val="26"/>
          <w:szCs w:val="26"/>
          <w:lang w:val="it-IT"/>
        </w:rPr>
      </w:pPr>
      <w:r w:rsidRPr="00365DDA">
        <w:rPr>
          <w:b/>
          <w:sz w:val="26"/>
          <w:szCs w:val="26"/>
          <w:lang w:val="it-IT"/>
        </w:rPr>
        <w:t>ĐS: a) 1A; b) U</w:t>
      </w:r>
      <w:r w:rsidRPr="00365DDA">
        <w:rPr>
          <w:b/>
          <w:sz w:val="26"/>
          <w:szCs w:val="26"/>
          <w:vertAlign w:val="subscript"/>
          <w:lang w:val="it-IT"/>
        </w:rPr>
        <w:t>AN</w:t>
      </w:r>
      <w:r w:rsidRPr="00365DDA">
        <w:rPr>
          <w:b/>
          <w:sz w:val="26"/>
          <w:szCs w:val="26"/>
          <w:lang w:val="it-IT"/>
        </w:rPr>
        <w:t xml:space="preserve"> = 2,45 V; U</w:t>
      </w:r>
      <w:r w:rsidRPr="00365DDA">
        <w:rPr>
          <w:b/>
          <w:sz w:val="26"/>
          <w:szCs w:val="26"/>
          <w:vertAlign w:val="subscript"/>
          <w:lang w:val="it-IT"/>
        </w:rPr>
        <w:t>MN</w:t>
      </w:r>
      <w:r w:rsidRPr="00365DDA">
        <w:rPr>
          <w:b/>
          <w:sz w:val="26"/>
          <w:szCs w:val="26"/>
          <w:lang w:val="it-IT"/>
        </w:rPr>
        <w:t xml:space="preserve"> = -3,15 V.</w:t>
      </w:r>
    </w:p>
    <w:p w14:paraId="104D7F51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  <w:r w:rsidRPr="00365DDA">
        <w:rPr>
          <w:b/>
          <w:sz w:val="26"/>
          <w:szCs w:val="26"/>
          <w:lang w:val="it-IT"/>
        </w:rPr>
        <w:t xml:space="preserve">Hướng dẫn giải </w:t>
      </w:r>
    </w:p>
    <w:p w14:paraId="0819F7A8" w14:textId="158BB526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  <w:r w:rsidRPr="00365DDA">
        <w:rPr>
          <w:sz w:val="26"/>
          <w:szCs w:val="26"/>
          <w:lang w:val="it-IT"/>
        </w:rPr>
        <w:t xml:space="preserve">       </w:t>
      </w:r>
      <w:r w:rsidRPr="00365DDA">
        <w:rPr>
          <w:b/>
          <w:sz w:val="26"/>
          <w:szCs w:val="26"/>
          <w:lang w:val="it-IT"/>
        </w:rPr>
        <w:t>(R2ntR4)//Đ)nt R3ntR1</w:t>
      </w:r>
    </w:p>
    <w:p w14:paraId="673EA878" w14:textId="0C511B7A" w:rsidR="00796101" w:rsidRPr="00365DDA" w:rsidRDefault="00360421" w:rsidP="00796101">
      <w:pPr>
        <w:tabs>
          <w:tab w:val="left" w:pos="180"/>
          <w:tab w:val="left" w:pos="360"/>
          <w:tab w:val="left" w:pos="540"/>
          <w:tab w:val="left" w:pos="159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4</w:t>
      </w:r>
      <w:r w:rsidR="00796101" w:rsidRPr="00365DDA">
        <w:rPr>
          <w:b/>
          <w:sz w:val="26"/>
          <w:szCs w:val="26"/>
          <w:lang w:val="it-IT"/>
        </w:rPr>
        <w:t>a</w:t>
      </w:r>
      <w:r w:rsidR="00796101" w:rsidRPr="00365DDA">
        <w:rPr>
          <w:b/>
          <w:sz w:val="26"/>
          <w:szCs w:val="26"/>
          <w:lang w:val="it-IT"/>
        </w:rPr>
        <w:tab/>
      </w:r>
    </w:p>
    <w:p w14:paraId="69D1E586" w14:textId="7800C60E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  <w:r w:rsidRPr="00365DDA">
        <w:rPr>
          <w:sz w:val="26"/>
          <w:szCs w:val="26"/>
          <w:lang w:val="it-IT"/>
        </w:rPr>
        <w:t xml:space="preserve">             </w:t>
      </w:r>
    </w:p>
    <w:p w14:paraId="345F2F08" w14:textId="08399EC3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429C0838" w14:textId="50BB0CAF" w:rsidR="00796101" w:rsidRPr="00365DDA" w:rsidRDefault="0036042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  <w:r>
        <w:rPr>
          <w:rFonts w:asciiTheme="minorHAnsi" w:eastAsiaTheme="minorHAnsi" w:hAnsiTheme="minorHAnsi" w:cstheme="minorBidi"/>
          <w:noProof/>
          <w:position w:val="-134"/>
          <w:sz w:val="26"/>
          <w:szCs w:val="26"/>
        </w:rPr>
        <w:object w:dxaOrig="1440" w:dyaOrig="1440" w14:anchorId="4AAB2DAA">
          <v:shape id="_x0000_s1118" type="#_x0000_t75" style="position:absolute;left:0;text-align:left;margin-left:28.5pt;margin-top:1.3pt;width:169pt;height:140pt;z-index:251691008;mso-position-horizontal-relative:text;mso-position-vertical-relative:text;mso-width-relative:page;mso-height-relative:page">
            <v:imagedata r:id="rId23" o:title=""/>
            <w10:wrap type="square"/>
          </v:shape>
          <o:OLEObject Type="Embed" ProgID="Equation.DSMT4" ShapeID="_x0000_s1118" DrawAspect="Content" ObjectID="_1696526192" r:id="rId24"/>
        </w:object>
      </w:r>
      <w:r w:rsidR="00796101" w:rsidRPr="00365DDA">
        <w:rPr>
          <w:sz w:val="26"/>
          <w:szCs w:val="26"/>
          <w:lang w:val="it-IT"/>
        </w:rPr>
        <w:t xml:space="preserve">                           </w:t>
      </w:r>
    </w:p>
    <w:p w14:paraId="76F41CAA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0DFC9B2D" w14:textId="77777777" w:rsidR="00796101" w:rsidRPr="00365DDA" w:rsidRDefault="00796101" w:rsidP="00796101">
      <w:pP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contextualSpacing/>
        <w:rPr>
          <w:b/>
          <w:sz w:val="26"/>
          <w:szCs w:val="26"/>
          <w:lang w:val="it-IT"/>
        </w:rPr>
      </w:pPr>
    </w:p>
    <w:p w14:paraId="2ED9B2BD" w14:textId="77777777" w:rsidR="00796101" w:rsidRPr="00365DDA" w:rsidRDefault="00796101" w:rsidP="00796101">
      <w:pPr>
        <w:spacing w:line="360" w:lineRule="auto"/>
        <w:contextualSpacing/>
        <w:rPr>
          <w:b/>
          <w:sz w:val="26"/>
          <w:szCs w:val="26"/>
          <w:lang w:val="it-IT"/>
        </w:rPr>
      </w:pPr>
      <w:r w:rsidRPr="00365DDA">
        <w:rPr>
          <w:b/>
          <w:sz w:val="26"/>
          <w:szCs w:val="26"/>
          <w:lang w:val="it-IT"/>
        </w:rPr>
        <w:tab/>
      </w:r>
    </w:p>
    <w:p w14:paraId="0EAF28DD" w14:textId="77777777" w:rsidR="00360421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  <w:r w:rsidRPr="00365DDA">
        <w:rPr>
          <w:sz w:val="26"/>
          <w:szCs w:val="26"/>
          <w:lang w:val="it-IT"/>
        </w:rPr>
        <w:t xml:space="preserve">                      </w:t>
      </w:r>
      <w:r w:rsidRPr="00365DDA">
        <w:rPr>
          <w:b/>
          <w:sz w:val="26"/>
          <w:szCs w:val="26"/>
          <w:lang w:val="it-IT"/>
        </w:rPr>
        <w:t xml:space="preserve">                                                                                    </w:t>
      </w:r>
    </w:p>
    <w:p w14:paraId="7A280562" w14:textId="77777777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</w:p>
    <w:p w14:paraId="41FA9D71" w14:textId="5B1927AF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  <w:r>
        <w:rPr>
          <w:rFonts w:asciiTheme="minorHAnsi" w:eastAsiaTheme="minorHAnsi" w:hAnsiTheme="minorHAnsi" w:cstheme="minorBidi"/>
          <w:noProof/>
          <w:position w:val="-24"/>
          <w:sz w:val="26"/>
          <w:szCs w:val="26"/>
        </w:rPr>
        <w:object w:dxaOrig="1440" w:dyaOrig="1440" w14:anchorId="1C92E6C1">
          <v:shape id="_x0000_s1121" type="#_x0000_t75" style="position:absolute;margin-left:38.5pt;margin-top:21.25pt;width:117pt;height:33pt;z-index:251694080;mso-position-horizontal-relative:text;mso-position-vertical-relative:text;mso-width-relative:page;mso-height-relative:page">
            <v:imagedata r:id="rId25" o:title=""/>
            <w10:wrap type="square"/>
          </v:shape>
          <o:OLEObject Type="Embed" ProgID="Equation.DSMT4" ShapeID="_x0000_s1121" DrawAspect="Content" ObjectID="_1696526193" r:id="rId26"/>
        </w:object>
      </w:r>
    </w:p>
    <w:p w14:paraId="58F15765" w14:textId="77777777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</w:p>
    <w:p w14:paraId="07215172" w14:textId="6476D4BF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2403AB66">
          <v:shape id="_x0000_s1119" type="#_x0000_t75" style="position:absolute;margin-left:31.95pt;margin-top:21.6pt;width:146pt;height:54pt;z-index:251692032;mso-position-horizontal-relative:text;mso-position-vertical-relative:text;mso-width-relative:page;mso-height-relative:page">
            <v:imagedata r:id="rId27" o:title=""/>
            <w10:wrap type="square"/>
          </v:shape>
          <o:OLEObject Type="Embed" ProgID="Equation.DSMT4" ShapeID="_x0000_s1119" DrawAspect="Content" ObjectID="_1696526194" r:id="rId28"/>
        </w:object>
      </w:r>
    </w:p>
    <w:p w14:paraId="00644BFD" w14:textId="77777777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</w:p>
    <w:p w14:paraId="4F075258" w14:textId="6F144E85" w:rsidR="00360421" w:rsidRDefault="0036042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</w:p>
    <w:p w14:paraId="70AAC8A3" w14:textId="22C3DD23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  <w:r w:rsidRPr="00365DDA">
        <w:rPr>
          <w:b/>
          <w:sz w:val="26"/>
          <w:szCs w:val="26"/>
          <w:lang w:val="it-IT"/>
        </w:rPr>
        <w:t>Nên đèn sáng yếu/mờ</w:t>
      </w:r>
    </w:p>
    <w:p w14:paraId="0C25B3D4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  <w:lang w:val="it-IT"/>
        </w:rPr>
      </w:pPr>
      <w:r>
        <w:rPr>
          <w:noProof/>
          <w:sz w:val="26"/>
          <w:szCs w:val="26"/>
        </w:rPr>
        <w:object w:dxaOrig="1440" w:dyaOrig="1440" w14:anchorId="3BD33D53">
          <v:shape id="_x0000_s1120" type="#_x0000_t75" style="position:absolute;margin-left:31.95pt;margin-top:.45pt;width:452.3pt;height:157.95pt;z-index:251693056;mso-position-horizontal-relative:text;mso-position-vertical-relative:text;mso-width-relative:page;mso-height-relative:page">
            <v:imagedata r:id="rId29" o:title=""/>
            <w10:wrap type="square"/>
          </v:shape>
          <o:OLEObject Type="Embed" ProgID="Equation.DSMT4" ShapeID="_x0000_s1120" DrawAspect="Content" ObjectID="_1696526195" r:id="rId30"/>
        </w:object>
      </w:r>
    </w:p>
    <w:p w14:paraId="1D708005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7FEBF589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1A37920A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60EA5A7B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199DFA27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5C9258FF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756D1CA1" w14:textId="302080C1" w:rsidR="00796101" w:rsidRPr="00365DDA" w:rsidRDefault="0036042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  <w:r w:rsidRPr="00365DDA">
        <w:rPr>
          <w:b/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5A86FE5" wp14:editId="66FE5708">
                <wp:simplePos x="0" y="0"/>
                <wp:positionH relativeFrom="column">
                  <wp:posOffset>5000608</wp:posOffset>
                </wp:positionH>
                <wp:positionV relativeFrom="paragraph">
                  <wp:posOffset>285995</wp:posOffset>
                </wp:positionV>
                <wp:extent cx="1522730" cy="1187450"/>
                <wp:effectExtent l="0" t="0" r="1270" b="0"/>
                <wp:wrapSquare wrapText="bothSides"/>
                <wp:docPr id="912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2730" cy="1187450"/>
                          <a:chOff x="5408" y="2218"/>
                          <a:chExt cx="2260" cy="1966"/>
                        </a:xfrm>
                      </wpg:grpSpPr>
                      <wps:wsp>
                        <wps:cNvPr id="913" name="Text Box 3753"/>
                        <wps:cNvSpPr txBox="1">
                          <a:spLocks noChangeArrowheads="1"/>
                        </wps:cNvSpPr>
                        <wps:spPr bwMode="auto">
                          <a:xfrm>
                            <a:off x="6398" y="3404"/>
                            <a:ext cx="51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5674BB" w14:textId="77777777" w:rsidR="00796101" w:rsidRPr="00A05111" w:rsidRDefault="00796101" w:rsidP="00796101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4" name="Line 3754"/>
                        <wps:cNvCnPr>
                          <a:cxnSpLocks noChangeShapeType="1"/>
                        </wps:cNvCnPr>
                        <wps:spPr bwMode="auto">
                          <a:xfrm>
                            <a:off x="5748" y="3284"/>
                            <a:ext cx="1460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5" name="Rectangle 3755"/>
                        <wps:cNvSpPr>
                          <a:spLocks noChangeArrowheads="1"/>
                        </wps:cNvSpPr>
                        <wps:spPr bwMode="auto">
                          <a:xfrm>
                            <a:off x="5902" y="3264"/>
                            <a:ext cx="306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6" name="Text Box 3756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296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5A622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17" name="Group 3757"/>
                        <wpg:cNvGrpSpPr>
                          <a:grpSpLocks/>
                        </wpg:cNvGrpSpPr>
                        <wpg:grpSpPr bwMode="auto">
                          <a:xfrm>
                            <a:off x="6648" y="2964"/>
                            <a:ext cx="540" cy="360"/>
                            <a:chOff x="2844" y="1889"/>
                            <a:chExt cx="540" cy="360"/>
                          </a:xfrm>
                        </wpg:grpSpPr>
                        <wps:wsp>
                          <wps:cNvPr id="918" name="Rectangle 37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4" y="2179"/>
                              <a:ext cx="306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Text Box 3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4" y="188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1300D0" w14:textId="77777777" w:rsidR="00796101" w:rsidRPr="003D5AC4" w:rsidRDefault="00796101" w:rsidP="007961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0" name="Line 3760"/>
                        <wps:cNvCnPr>
                          <a:cxnSpLocks noChangeShapeType="1"/>
                        </wps:cNvCnPr>
                        <wps:spPr bwMode="auto">
                          <a:xfrm>
                            <a:off x="5751" y="3884"/>
                            <a:ext cx="1463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1" name="Rectangle 3761"/>
                        <wps:cNvSpPr>
                          <a:spLocks noChangeArrowheads="1"/>
                        </wps:cNvSpPr>
                        <wps:spPr bwMode="auto">
                          <a:xfrm>
                            <a:off x="5915" y="3874"/>
                            <a:ext cx="306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" name="Text Box 3762"/>
                        <wps:cNvSpPr txBox="1">
                          <a:spLocks noChangeArrowheads="1"/>
                        </wps:cNvSpPr>
                        <wps:spPr bwMode="auto">
                          <a:xfrm>
                            <a:off x="5851" y="35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D2A204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3" name="Line 3766"/>
                        <wps:cNvCnPr>
                          <a:cxnSpLocks noChangeShapeType="1"/>
                        </wps:cNvCnPr>
                        <wps:spPr bwMode="auto">
                          <a:xfrm>
                            <a:off x="5748" y="3284"/>
                            <a:ext cx="0" cy="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" name="Line 3767"/>
                        <wps:cNvCnPr>
                          <a:cxnSpLocks noChangeShapeType="1"/>
                        </wps:cNvCnPr>
                        <wps:spPr bwMode="auto">
                          <a:xfrm>
                            <a:off x="6468" y="3284"/>
                            <a:ext cx="0" cy="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5" name="Line 3768"/>
                        <wps:cNvCnPr>
                          <a:cxnSpLocks noChangeShapeType="1"/>
                        </wps:cNvCnPr>
                        <wps:spPr bwMode="auto">
                          <a:xfrm>
                            <a:off x="7218" y="3284"/>
                            <a:ext cx="0" cy="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6" name="Text Box 3769"/>
                        <wps:cNvSpPr txBox="1">
                          <a:spLocks noChangeArrowheads="1"/>
                        </wps:cNvSpPr>
                        <wps:spPr bwMode="auto">
                          <a:xfrm>
                            <a:off x="5408" y="350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70314D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7" name="Text Box 3770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353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14152D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" name="Text Box 3771"/>
                        <wps:cNvSpPr txBox="1">
                          <a:spLocks noChangeArrowheads="1"/>
                        </wps:cNvSpPr>
                        <wps:spPr bwMode="auto">
                          <a:xfrm>
                            <a:off x="6238" y="29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D2F561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9" name="Text Box 3772"/>
                        <wps:cNvSpPr txBox="1">
                          <a:spLocks noChangeArrowheads="1"/>
                        </wps:cNvSpPr>
                        <wps:spPr bwMode="auto">
                          <a:xfrm>
                            <a:off x="6268" y="382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AE822A" w14:textId="77777777" w:rsidR="00796101" w:rsidRPr="003D5AC4" w:rsidRDefault="00796101" w:rsidP="0079610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0" name="Rectangle 377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6319" y="3563"/>
                            <a:ext cx="306" cy="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1" name="Line 3774"/>
                        <wps:cNvCnPr>
                          <a:cxnSpLocks noChangeShapeType="1"/>
                        </wps:cNvCnPr>
                        <wps:spPr bwMode="auto">
                          <a:xfrm flipH="1">
                            <a:off x="5430" y="3577"/>
                            <a:ext cx="3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" name="Line 3775"/>
                        <wps:cNvCnPr>
                          <a:cxnSpLocks noChangeShapeType="1"/>
                        </wps:cNvCnPr>
                        <wps:spPr bwMode="auto">
                          <a:xfrm flipH="1">
                            <a:off x="7228" y="3604"/>
                            <a:ext cx="3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3" name="Line 3776"/>
                        <wps:cNvCnPr>
                          <a:cxnSpLocks noChangeShapeType="1"/>
                        </wps:cNvCnPr>
                        <wps:spPr bwMode="auto">
                          <a:xfrm>
                            <a:off x="6473" y="2807"/>
                            <a:ext cx="106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4" name="Line 3777"/>
                        <wps:cNvCnPr>
                          <a:cxnSpLocks noChangeShapeType="1"/>
                        </wps:cNvCnPr>
                        <wps:spPr bwMode="auto">
                          <a:xfrm>
                            <a:off x="5418" y="2804"/>
                            <a:ext cx="9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5" name="Line 3778"/>
                        <wps:cNvCnPr>
                          <a:cxnSpLocks noChangeShapeType="1"/>
                        </wps:cNvCnPr>
                        <wps:spPr bwMode="auto">
                          <a:xfrm>
                            <a:off x="5418" y="2804"/>
                            <a:ext cx="2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3779"/>
                        <wps:cNvCnPr>
                          <a:cxnSpLocks noChangeShapeType="1"/>
                        </wps:cNvCnPr>
                        <wps:spPr bwMode="auto">
                          <a:xfrm>
                            <a:off x="7536" y="2814"/>
                            <a:ext cx="2" cy="7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37" name="Group 3780"/>
                        <wpg:cNvGrpSpPr>
                          <a:grpSpLocks/>
                        </wpg:cNvGrpSpPr>
                        <wpg:grpSpPr bwMode="auto">
                          <a:xfrm>
                            <a:off x="6356" y="2654"/>
                            <a:ext cx="120" cy="316"/>
                            <a:chOff x="2291" y="1147"/>
                            <a:chExt cx="80" cy="289"/>
                          </a:xfrm>
                        </wpg:grpSpPr>
                        <wps:wsp>
                          <wps:cNvPr id="938" name="Line 37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0" y="1196"/>
                              <a:ext cx="1" cy="1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9" name="Line 37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1" y="114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40" name="Text Box 3783"/>
                        <wps:cNvSpPr txBox="1">
                          <a:spLocks noChangeArrowheads="1"/>
                        </wps:cNvSpPr>
                        <wps:spPr bwMode="auto">
                          <a:xfrm>
                            <a:off x="6151" y="2218"/>
                            <a:ext cx="780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08022A" w14:textId="77777777" w:rsidR="00796101" w:rsidRPr="00136288" w:rsidRDefault="00796101" w:rsidP="0079610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ξ</w:t>
                              </w:r>
                              <w:r w:rsidRPr="00136288">
                                <w:rPr>
                                  <w:vertAlign w:val="subscript"/>
                                </w:rPr>
                                <w:t>b</w:t>
                              </w:r>
                              <w:r w:rsidRPr="00136288">
                                <w:t>,r</w:t>
                              </w:r>
                              <w:r w:rsidRPr="00136288">
                                <w:rPr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41" name="Group 3784"/>
                        <wpg:cNvGrpSpPr>
                          <a:grpSpLocks/>
                        </wpg:cNvGrpSpPr>
                        <wpg:grpSpPr bwMode="auto">
                          <a:xfrm>
                            <a:off x="6640" y="3711"/>
                            <a:ext cx="361" cy="321"/>
                            <a:chOff x="2657" y="7273"/>
                            <a:chExt cx="359" cy="309"/>
                          </a:xfrm>
                        </wpg:grpSpPr>
                        <wps:wsp>
                          <wps:cNvPr id="942" name="Oval 37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7" y="7293"/>
                              <a:ext cx="289" cy="28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3" name="Text Box 37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7" y="7273"/>
                              <a:ext cx="289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743ABE" w14:textId="77777777" w:rsidR="00796101" w:rsidRPr="005E20CA" w:rsidRDefault="00796101" w:rsidP="0079610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5E20CA">
                                  <w:rPr>
                                    <w:sz w:val="16"/>
                                    <w:szCs w:val="16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A86FE5" id="Group 912" o:spid="_x0000_s1150" style="position:absolute;left:0;text-align:left;margin-left:393.75pt;margin-top:22.5pt;width:119.9pt;height:93.5pt;z-index:251654656" coordorigin="5408,2218" coordsize="2260,1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">
                <v:shape id="Text Box 3753" o:spid="_x0000_s1151" type="#_x0000_t202" style="position:absolute;left:6398;top:3404;width:51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U55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" filled="f" stroked="f">
                  <v:textbox>
                    <w:txbxContent>
                      <w:p w14:paraId="065674BB" w14:textId="77777777" w:rsidR="00796101" w:rsidRPr="00A05111" w:rsidRDefault="00796101" w:rsidP="00796101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3754" o:spid="_x0000_s1152" style="position:absolute;visibility:visible;mso-wrap-style:square" from="5748,3284" to="7208,3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ckz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8DsdwPROPgJxdAAAA//8DAFBLAQItABQABgAIAAAAIQDb4fbL7gAAAIUBAAATAAAAAAAA&#10;AAAAAAAAAAAAAABbQ29udGVudF9UeXBlc10ueG1sUEsBAi0AFAAGAAgAAAAhAFr0LFu/AAAAFQEA&#10;AAsAAAAAAAAAAAAAAAAAHwEAAF9yZWxzLy5yZWxzUEsBAi0AFAAGAAgAAAAhAFoFyTPHAAAA3AAA&#10;AA8AAAAAAAAAAAAAAAAABwIAAGRycy9kb3ducmV2LnhtbFBLBQYAAAAAAwADALcAAAD7AgAAAAA=&#10;"/>
                <v:rect id="Rectangle 3755" o:spid="_x0000_s1153" style="position:absolute;left:5902;top:3264;width:306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"/>
                <v:shape id="Text Box 3756" o:spid="_x0000_s1154" type="#_x0000_t202" style="position:absolute;left:5838;top:296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" filled="f" stroked="f">
                  <v:textbox>
                    <w:txbxContent>
                      <w:p w14:paraId="5F55A622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3757" o:spid="_x0000_s1155" style="position:absolute;left:6648;top:2964;width:540;height:360" coordorigin="2844,1889" coordsize="5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s3G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Aev8LfmXAE5PIGAAD//wMAUEsBAi0AFAAGAAgAAAAhANvh9svuAAAAhQEAABMAAAAAAAAA&#10;AAAAAAAAAAAAAFtDb250ZW50X1R5cGVzXS54bWxQSwECLQAUAAYACAAAACEAWvQsW78AAAAVAQAA&#10;CwAAAAAAAAAAAAAAAAAfAQAAX3JlbHMvLnJlbHNQSwECLQAUAAYACAAAACEAd+rNxsYAAADcAAAA&#10;DwAAAAAAAAAAAAAAAAAHAgAAZHJzL2Rvd25yZXYueG1sUEsFBgAAAAADAAMAtwAAAPoCAAAAAA==&#10;">
                  <v:rect id="Rectangle 3758" o:spid="_x0000_s1156" style="position:absolute;left:2884;top:2179;width:306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"/>
                  <v:shape id="Text Box 3759" o:spid="_x0000_s1157" type="#_x0000_t202" style="position:absolute;left:2844;top:18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" filled="f" stroked="f">
                    <v:textbox>
                      <w:txbxContent>
                        <w:p w14:paraId="0B1300D0" w14:textId="77777777" w:rsidR="00796101" w:rsidRPr="003D5AC4" w:rsidRDefault="00796101" w:rsidP="0079610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line id="Line 3760" o:spid="_x0000_s1158" style="position:absolute;visibility:visible;mso-wrap-style:square" from="5751,3884" to="7214,3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WN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rNM6PZ+IRkMtfAAAA//8DAFBLAQItABQABgAIAAAAIQDb4fbL7gAAAIUBAAATAAAAAAAAAAAA&#10;AAAAAAAAAABbQ29udGVudF9UeXBlc10ueG1sUEsBAi0AFAAGAAgAAAAhAFr0LFu/AAAAFQEAAAsA&#10;AAAAAAAAAAAAAAAAHwEAAF9yZWxzLy5yZWxzUEsBAi0AFAAGAAgAAAAhAOtSBY3EAAAA3AAAAA8A&#10;AAAAAAAAAAAAAAAABwIAAGRycy9kb3ducmV2LnhtbFBLBQYAAAAAAwADALcAAAD4AgAAAAA=&#10;"/>
                <v:rect id="Rectangle 3761" o:spid="_x0000_s1159" style="position:absolute;left:5915;top:3874;width:306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N9a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"/>
                <v:shape id="Text Box 3762" o:spid="_x0000_s1160" type="#_x0000_t202" style="position:absolute;left:5851;top:35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SFf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ZZrC35l4BGT+CwAA//8DAFBLAQItABQABgAIAAAAIQDb4fbL7gAAAIUBAAATAAAAAAAAAAAA&#10;AAAAAAAAAABbQ29udGVudF9UeXBlc10ueG1sUEsBAi0AFAAGAAgAAAAhAFr0LFu/AAAAFQEAAAsA&#10;AAAAAAAAAAAAAAAAHwEAAF9yZWxzLy5yZWxzUEsBAi0AFAAGAAgAAAAhAA5lIV/EAAAA3AAAAA8A&#10;AAAAAAAAAAAAAAAABwIAAGRycy9kb3ducmV2LnhtbFBLBQYAAAAAAwADALcAAAD4AgAAAAA=&#10;" filled="f" stroked="f">
                  <v:textbox>
                    <w:txbxContent>
                      <w:p w14:paraId="34D2A204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3766" o:spid="_x0000_s1161" style="position:absolute;visibility:visible;mso-wrap-style:square" from="5748,3284" to="5748,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Jv6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6nsD/mXgE5PwPAAD//wMAUEsBAi0AFAAGAAgAAAAhANvh9svuAAAAhQEAABMAAAAAAAAA&#10;AAAAAAAAAAAAAFtDb250ZW50X1R5cGVzXS54bWxQSwECLQAUAAYACAAAACEAWvQsW78AAAAVAQAA&#10;CwAAAAAAAAAAAAAAAAAfAQAAX3JlbHMvLnJlbHNQSwECLQAUAAYACAAAACEAG4Cb+sYAAADcAAAA&#10;DwAAAAAAAAAAAAAAAAAHAgAAZHJzL2Rvd25yZXYueG1sUEsFBgAAAAADAAMAtwAAAPoCAAAAAA==&#10;"/>
                <v:line id="Line 3767" o:spid="_x0000_s1162" style="position:absolute;visibility:visible;mso-wrap-style:square" from="6468,3284" to="6468,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QOO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Ry9wPROPgJxdAAAA//8DAFBLAQItABQABgAIAAAAIQDb4fbL7gAAAIUBAAATAAAAAAAA&#10;AAAAAAAAAAAAAABbQ29udGVudF9UeXBlc10ueG1sUEsBAi0AFAAGAAgAAAAhAFr0LFu/AAAAFQEA&#10;AAsAAAAAAAAAAAAAAAAAHwEAAF9yZWxzLy5yZWxzUEsBAi0AFAAGAAgAAAAhAJRpA47HAAAA3AAA&#10;AA8AAAAAAAAAAAAAAAAABwIAAGRycy9kb3ducmV2LnhtbFBLBQYAAAAAAwADALcAAAD7AgAAAAA=&#10;"/>
                <v:line id="Line 3768" o:spid="_x0000_s1163" style="position:absolute;visibility:visible;mso-wrap-style:square" from="7218,3284" to="7218,3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aYV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Ry9wPROPgJxdAAAA//8DAFBLAQItABQABgAIAAAAIQDb4fbL7gAAAIUBAAATAAAAAAAA&#10;AAAAAAAAAAAAAABbQ29udGVudF9UeXBlc10ueG1sUEsBAi0AFAAGAAgAAAAhAFr0LFu/AAAAFQEA&#10;AAsAAAAAAAAAAAAAAAAAHwEAAF9yZWxzLy5yZWxzUEsBAi0AFAAGAAgAAAAhAPslphXHAAAA3AAA&#10;AA8AAAAAAAAAAAAAAAAABwIAAGRycy9kb3ducmV2LnhtbFBLBQYAAAAAAwADALcAAAD7AgAAAAA=&#10;"/>
                <v:shape id="Text Box 3769" o:spid="_x0000_s1164" type="#_x0000_t202" style="position:absolute;left:5408;top:350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idc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5TyB65l4BGT2DwAA//8DAFBLAQItABQABgAIAAAAIQDb4fbL7gAAAIUBAAATAAAAAAAAAAAA&#10;AAAAAAAAAABbQ29udGVudF9UeXBlc10ueG1sUEsBAi0AFAAGAAgAAAAhAFr0LFu/AAAAFQEAAAsA&#10;AAAAAAAAAAAAAAAAHwEAAF9yZWxzLy5yZWxzUEsBAi0AFAAGAAgAAAAhAHFeJ1zEAAAA3AAAAA8A&#10;AAAAAAAAAAAAAAAABwIAAGRycy9kb3ducmV2LnhtbFBLBQYAAAAAAwADALcAAAD4AgAAAAA=&#10;" filled="f" stroked="f">
                  <v:textbox>
                    <w:txbxContent>
                      <w:p w14:paraId="4370314D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3770" o:spid="_x0000_s1165" type="#_x0000_t202" style="position:absolute;left:7128;top:353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oLH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sOIHXmXgE5PIJAAD//wMAUEsBAi0AFAAGAAgAAAAhANvh9svuAAAAhQEAABMAAAAAAAAAAAAA&#10;AAAAAAAAAFtDb250ZW50X1R5cGVzXS54bWxQSwECLQAUAAYACAAAACEAWvQsW78AAAAVAQAACwAA&#10;AAAAAAAAAAAAAAAfAQAAX3JlbHMvLnJlbHNQSwECLQAUAAYACAAAACEAHhKCx8MAAADcAAAADwAA&#10;AAAAAAAAAAAAAAAHAgAAZHJzL2Rvd25yZXYueG1sUEsFBgAAAAADAAMAtwAAAPcCAAAAAA==&#10;" filled="f" stroked="f">
                  <v:textbox>
                    <w:txbxContent>
                      <w:p w14:paraId="6A14152D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771" o:spid="_x0000_s1166" type="#_x0000_t202" style="position:absolute;left:6238;top:298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Ra1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" filled="f" stroked="f">
                  <v:textbox>
                    <w:txbxContent>
                      <w:p w14:paraId="27D2F561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3772" o:spid="_x0000_s1167" type="#_x0000_t202" style="position:absolute;left:6268;top:382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bMu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ZBMEvg7E4+AXP4CAAD//wMAUEsBAi0AFAAGAAgAAAAhANvh9svuAAAAhQEAABMAAAAAAAAAAAAA&#10;AAAAAAAAAFtDb250ZW50X1R5cGVzXS54bWxQSwECLQAUAAYACAAAACEAWvQsW78AAAAVAQAACwAA&#10;AAAAAAAAAAAAAAAfAQAAX3JlbHMvLnJlbHNQSwECLQAUAAYACAAAACEAAMGzLsMAAADcAAAADwAA&#10;AAAAAAAAAAAAAAAHAgAAZHJzL2Rvd25yZXYueG1sUEsFBgAAAAADAAMAtwAAAPcCAAAAAA==&#10;" filled="f" stroked="f">
                  <v:textbox>
                    <w:txbxContent>
                      <w:p w14:paraId="50AE822A" w14:textId="77777777" w:rsidR="00796101" w:rsidRPr="003D5AC4" w:rsidRDefault="00796101" w:rsidP="0079610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rect id="Rectangle 3773" o:spid="_x0000_s1168" style="position:absolute;left:6319;top:3563;width:306;height:6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"/>
                <v:line id="Line 3774" o:spid="_x0000_s1169" style="position:absolute;flip:x;visibility:visible;mso-wrap-style:square" from="5430,3577" to="5736,3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"/>
                <v:line id="Line 3775" o:spid="_x0000_s1170" style="position:absolute;flip:x;visibility:visible;mso-wrap-style:square" from="7228,3604" to="7534,3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"/>
                <v:line id="Line 3776" o:spid="_x0000_s1171" style="position:absolute;visibility:visible;mso-wrap-style:square" from="6473,2807" to="7537,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Q0n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WPaQp/Z+IRkMtfAAAA//8DAFBLAQItABQABgAIAAAAIQDb4fbL7gAAAIUBAAATAAAAAAAA&#10;AAAAAAAAAAAAAABbQ29udGVudF9UeXBlc10ueG1sUEsBAi0AFAAGAAgAAAAhAFr0LFu/AAAAFQEA&#10;AAsAAAAAAAAAAAAAAAAAHwEAAF9yZWxzLy5yZWxzUEsBAi0AFAAGAAgAAAAhAJ5ZDSfHAAAA3AAA&#10;AA8AAAAAAAAAAAAAAAAABwIAAGRycy9kb3ducmV2LnhtbFBLBQYAAAAAAwADALcAAAD7AgAAAAA=&#10;"/>
                <v:line id="Line 3777" o:spid="_x0000_s1172" style="position:absolute;visibility:visible;mso-wrap-style:square" from="5418,2804" to="6363,2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JVT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Ry9wPROPgJxdAAAA//8DAFBLAQItABQABgAIAAAAIQDb4fbL7gAAAIUBAAATAAAAAAAA&#10;AAAAAAAAAAAAAABbQ29udGVudF9UeXBlc10ueG1sUEsBAi0AFAAGAAgAAAAhAFr0LFu/AAAAFQEA&#10;AAsAAAAAAAAAAAAAAAAAHwEAAF9yZWxzLy5yZWxzUEsBAi0AFAAGAAgAAAAhABGwlVPHAAAA3AAA&#10;AA8AAAAAAAAAAAAAAAAABwIAAGRycy9kb3ducmV2LnhtbFBLBQYAAAAAAwADALcAAAD7AgAAAAA=&#10;"/>
                <v:line id="Line 3778" o:spid="_x0000_s1173" style="position:absolute;visibility:visible;mso-wrap-style:square" from="5418,2804" to="5420,3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DDI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Ry9wPROPgJxdAAAA//8DAFBLAQItABQABgAIAAAAIQDb4fbL7gAAAIUBAAATAAAAAAAA&#10;AAAAAAAAAAAAAABbQ29udGVudF9UeXBlc10ueG1sUEsBAi0AFAAGAAgAAAAhAFr0LFu/AAAAFQEA&#10;AAsAAAAAAAAAAAAAAAAAHwEAAF9yZWxzLy5yZWxzUEsBAi0AFAAGAAgAAAAhAH78MMjHAAAA3AAA&#10;AA8AAAAAAAAAAAAAAAAABwIAAGRycy9kb3ducmV2LnhtbFBLBQYAAAAAAwADALcAAAD7AgAAAAA=&#10;"/>
                <v:line id="Line 3779" o:spid="_x0000_s1174" style="position:absolute;visibility:visible;mso-wrap-style:square" from="7536,2814" to="7538,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q6/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sxT+z8QjIJd/AAAA//8DAFBLAQItABQABgAIAAAAIQDb4fbL7gAAAIUBAAATAAAAAAAA&#10;AAAAAAAAAAAAAABbQ29udGVudF9UeXBlc10ueG1sUEsBAi0AFAAGAAgAAAAhAFr0LFu/AAAAFQEA&#10;AAsAAAAAAAAAAAAAAAAAHwEAAF9yZWxzLy5yZWxzUEsBAi0AFAAGAAgAAAAhAI4urr/HAAAA3AAA&#10;AA8AAAAAAAAAAAAAAAAABwIAAGRycy9kb3ducmV2LnhtbFBLBQYAAAAAAwADALcAAAD7AgAAAAA=&#10;"/>
                <v:group id="Group 3780" o:spid="_x0000_s1175" style="position:absolute;left:6356;top:2654;width:120;height:316" coordorigin="2291,1147" coordsize="80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5Gm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">
                  <v:line id="Line 3781" o:spid="_x0000_s1176" style="position:absolute;visibility:visible;mso-wrap-style:square" from="2370,1196" to="2371,1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Z9W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eB1GtfGM/EIyMUdAAD//wMAUEsBAi0AFAAGAAgAAAAhANvh9svuAAAAhQEAABMAAAAAAAAAAAAA&#10;AAAAAAAAAFtDb250ZW50X1R5cGVzXS54bWxQSwECLQAUAAYACAAAACEAWvQsW78AAAAVAQAACwAA&#10;AAAAAAAAAAAAAAAfAQAAX3JlbHMvLnJlbHNQSwECLQAUAAYACAAAACEAkP2fVsMAAADcAAAADwAA&#10;AAAAAAAAAAAAAAAHAgAAZHJzL2Rvd25yZXYueG1sUEsFBgAAAAADAAMAtwAAAPcCAAAAAA==&#10;"/>
                  <v:line id="Line 3782" o:spid="_x0000_s1177" style="position:absolute;visibility:visible;mso-wrap-style:square" from="2291,1147" to="2292,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"/>
                </v:group>
                <v:shape id="Text Box 3783" o:spid="_x0000_s1178" type="#_x0000_t202" style="position:absolute;left:6151;top:2218;width:780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P8T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" filled="f" stroked="f">
                  <v:textbox>
                    <w:txbxContent>
                      <w:p w14:paraId="7708022A" w14:textId="77777777" w:rsidR="00796101" w:rsidRPr="00136288" w:rsidRDefault="00796101" w:rsidP="00796101">
                        <w:pPr>
                          <w:rPr>
                            <w:vertAlign w:val="subscript"/>
                          </w:rPr>
                        </w:pPr>
                        <w:r>
                          <w:t>ξ</w:t>
                        </w:r>
                        <w:r w:rsidRPr="00136288">
                          <w:rPr>
                            <w:vertAlign w:val="subscript"/>
                          </w:rPr>
                          <w:t>b</w:t>
                        </w:r>
                        <w:r w:rsidRPr="00136288">
                          <w:t>,r</w:t>
                        </w:r>
                        <w:r w:rsidRPr="00136288">
                          <w:rPr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group id="Group 3784" o:spid="_x0000_s1179" style="position:absolute;left:6640;top:3711;width:361;height:321" coordorigin="2657,7273" coordsize="359,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N80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eB9EcPfmXAE5PIGAAD//wMAUEsBAi0AFAAGAAgAAAAhANvh9svuAAAAhQEAABMAAAAAAAAA&#10;AAAAAAAAAAAAAFtDb250ZW50X1R5cGVzXS54bWxQSwECLQAUAAYACAAAACEAWvQsW78AAAAVAQAA&#10;CwAAAAAAAAAAAAAAAAAfAQAAX3JlbHMvLnJlbHNQSwECLQAUAAYACAAAACEAhPzfNMYAAADcAAAA&#10;DwAAAAAAAAAAAAAAAAAHAgAAZHJzL2Rvd25yZXYueG1sUEsFBgAAAAADAAMAtwAAAPoCAAAAAA==&#10;">
                  <v:oval id="Oval 3785" o:spid="_x0000_s1180" style="position:absolute;left:2727;top:7293;width:289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"/>
                  <v:shape id="Text Box 3786" o:spid="_x0000_s1181" type="#_x0000_t202" style="position:absolute;left:2657;top:7273;width:289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mFk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pmkzH8nYlHQC6fAAAA//8DAFBLAQItABQABgAIAAAAIQDb4fbL7gAAAIUBAAATAAAAAAAAAAAA&#10;AAAAAAAAAABbQ29udGVudF9UeXBlc10ueG1sUEsBAi0AFAAGAAgAAAAhAFr0LFu/AAAAFQEAAAsA&#10;AAAAAAAAAAAAAAAAHwEAAF9yZWxzLy5yZWxzUEsBAi0AFAAGAAgAAAAhALz2YWTEAAAA3AAAAA8A&#10;AAAAAAAAAAAAAAAABwIAAGRycy9kb3ducmV2LnhtbFBLBQYAAAAAAwADALcAAAD4AgAAAAA=&#10;" filled="f" stroked="f">
                    <v:textbox>
                      <w:txbxContent>
                        <w:p w14:paraId="27743ABE" w14:textId="77777777" w:rsidR="00796101" w:rsidRPr="005E20CA" w:rsidRDefault="00796101" w:rsidP="00796101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5E20CA">
                            <w:rPr>
                              <w:sz w:val="16"/>
                              <w:szCs w:val="16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14:paraId="75F03F33" w14:textId="1CBFD913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sz w:val="26"/>
          <w:szCs w:val="26"/>
          <w:lang w:val="pt-BR"/>
        </w:rPr>
      </w:pPr>
      <w:r w:rsidRPr="00365DDA">
        <w:rPr>
          <w:b/>
          <w:sz w:val="26"/>
          <w:szCs w:val="26"/>
          <w:lang w:val="pt-BR"/>
        </w:rPr>
        <w:t>BÀI</w:t>
      </w:r>
      <w:r w:rsidR="00360421">
        <w:rPr>
          <w:b/>
          <w:sz w:val="26"/>
          <w:szCs w:val="26"/>
          <w:lang w:val="pt-BR"/>
        </w:rPr>
        <w:t xml:space="preserve"> 5</w:t>
      </w:r>
      <w:r w:rsidRPr="00365DDA">
        <w:rPr>
          <w:sz w:val="26"/>
          <w:szCs w:val="26"/>
          <w:lang w:val="pt-BR"/>
        </w:rPr>
        <w:t xml:space="preserve">.Mạch điện như hình vẽ: </w:t>
      </w:r>
    </w:p>
    <w:p w14:paraId="1CB58B54" w14:textId="7E44E670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pt-BR"/>
        </w:rPr>
      </w:pPr>
      <w:r w:rsidRPr="00365DDA">
        <w:rPr>
          <w:sz w:val="26"/>
          <w:szCs w:val="26"/>
          <w:lang w:val="pt-BR"/>
        </w:rPr>
        <w:t xml:space="preserve">Bộ nguồn gồm 2 nguồn giống nhau có: </w:t>
      </w:r>
      <w:r w:rsidRPr="00365DDA">
        <w:rPr>
          <w:sz w:val="26"/>
          <w:szCs w:val="26"/>
        </w:rPr>
        <w:sym w:font="Symbol" w:char="F078"/>
      </w:r>
      <w:r w:rsidRPr="00365DDA">
        <w:rPr>
          <w:sz w:val="26"/>
          <w:szCs w:val="26"/>
          <w:lang w:val="pt-BR"/>
        </w:rPr>
        <w:t xml:space="preserve"> = 2,4V, r = 0,5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pt-BR"/>
        </w:rPr>
        <w:t>, mắc nối tiếp.</w:t>
      </w:r>
    </w:p>
    <w:p w14:paraId="7BAEDC78" w14:textId="00C56781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pt-BR"/>
        </w:rPr>
      </w:pPr>
      <w:r w:rsidRPr="00365DDA">
        <w:rPr>
          <w:sz w:val="26"/>
          <w:szCs w:val="26"/>
          <w:lang w:val="pt-BR"/>
        </w:rPr>
        <w:t>R</w:t>
      </w:r>
      <w:r w:rsidRPr="00365DDA">
        <w:rPr>
          <w:sz w:val="26"/>
          <w:szCs w:val="26"/>
          <w:vertAlign w:val="subscript"/>
          <w:lang w:val="pt-BR"/>
        </w:rPr>
        <w:t>1</w:t>
      </w:r>
      <w:r w:rsidRPr="00365DDA">
        <w:rPr>
          <w:sz w:val="26"/>
          <w:szCs w:val="26"/>
          <w:lang w:val="pt-BR"/>
        </w:rPr>
        <w:t xml:space="preserve"> = R</w:t>
      </w:r>
      <w:r w:rsidRPr="00365DDA">
        <w:rPr>
          <w:sz w:val="26"/>
          <w:szCs w:val="26"/>
          <w:vertAlign w:val="subscript"/>
          <w:lang w:val="pt-BR"/>
        </w:rPr>
        <w:t>2</w:t>
      </w:r>
      <w:r w:rsidRPr="00365DDA">
        <w:rPr>
          <w:sz w:val="26"/>
          <w:szCs w:val="26"/>
          <w:lang w:val="pt-BR"/>
        </w:rPr>
        <w:t xml:space="preserve"> = R</w:t>
      </w:r>
      <w:r w:rsidRPr="00365DDA">
        <w:rPr>
          <w:sz w:val="26"/>
          <w:szCs w:val="26"/>
          <w:vertAlign w:val="subscript"/>
          <w:lang w:val="pt-BR"/>
        </w:rPr>
        <w:t>3</w:t>
      </w:r>
      <w:r w:rsidRPr="00365DDA">
        <w:rPr>
          <w:sz w:val="26"/>
          <w:szCs w:val="26"/>
          <w:lang w:val="pt-BR"/>
        </w:rPr>
        <w:t xml:space="preserve"> = 3</w:t>
      </w:r>
      <w:r w:rsidRPr="00365DDA">
        <w:rPr>
          <w:sz w:val="26"/>
          <w:szCs w:val="26"/>
        </w:rPr>
        <w:sym w:font="Symbol" w:char="F057"/>
      </w:r>
      <w:r w:rsidRPr="00365DDA">
        <w:rPr>
          <w:sz w:val="26"/>
          <w:szCs w:val="26"/>
          <w:lang w:val="pt-BR"/>
        </w:rPr>
        <w:t>; R</w:t>
      </w:r>
      <w:r w:rsidRPr="00365DDA">
        <w:rPr>
          <w:sz w:val="26"/>
          <w:szCs w:val="26"/>
          <w:vertAlign w:val="subscript"/>
          <w:lang w:val="pt-BR"/>
        </w:rPr>
        <w:t>4</w:t>
      </w:r>
      <w:r w:rsidRPr="00365DDA">
        <w:rPr>
          <w:sz w:val="26"/>
          <w:szCs w:val="26"/>
          <w:lang w:val="pt-BR"/>
        </w:rPr>
        <w:t xml:space="preserve"> = 1</w:t>
      </w:r>
      <w:r w:rsidRPr="00365DDA">
        <w:rPr>
          <w:sz w:val="26"/>
          <w:szCs w:val="26"/>
        </w:rPr>
        <w:sym w:font="Symbol" w:char="F057"/>
      </w:r>
    </w:p>
    <w:p w14:paraId="7E4CE851" w14:textId="77777777" w:rsidR="00796101" w:rsidRPr="00365DDA" w:rsidRDefault="00796101" w:rsidP="00796101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pt-BR"/>
        </w:rPr>
      </w:pPr>
      <w:r w:rsidRPr="00365DDA">
        <w:rPr>
          <w:sz w:val="26"/>
          <w:szCs w:val="26"/>
          <w:lang w:val="pt-BR"/>
        </w:rPr>
        <w:lastRenderedPageBreak/>
        <w:t>a/ Cho R</w:t>
      </w:r>
      <w:r w:rsidRPr="00365DDA">
        <w:rPr>
          <w:sz w:val="26"/>
          <w:szCs w:val="26"/>
          <w:vertAlign w:val="subscript"/>
          <w:lang w:val="pt-BR"/>
        </w:rPr>
        <w:t>V</w:t>
      </w:r>
      <w:r w:rsidRPr="00365DDA">
        <w:rPr>
          <w:sz w:val="26"/>
          <w:szCs w:val="26"/>
          <w:lang w:val="pt-BR"/>
        </w:rPr>
        <w:t xml:space="preserve"> rất lớn, tìm số chỉ của volt kế?</w:t>
      </w:r>
    </w:p>
    <w:p w14:paraId="67796E06" w14:textId="75E03D1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pt-BR"/>
        </w:rPr>
      </w:pPr>
      <w:r w:rsidRPr="00365DDA">
        <w:rPr>
          <w:sz w:val="26"/>
          <w:szCs w:val="26"/>
          <w:lang w:val="pt-BR"/>
        </w:rPr>
        <w:t>b/ Thay volt kế bằng ampe kế có R</w:t>
      </w:r>
      <w:r w:rsidRPr="00365DDA">
        <w:rPr>
          <w:sz w:val="26"/>
          <w:szCs w:val="26"/>
          <w:vertAlign w:val="subscript"/>
          <w:lang w:val="pt-BR"/>
        </w:rPr>
        <w:t>A</w:t>
      </w:r>
      <w:r w:rsidRPr="00365DDA">
        <w:rPr>
          <w:sz w:val="26"/>
          <w:szCs w:val="26"/>
        </w:rPr>
        <w:sym w:font="Symbol" w:char="F0BB"/>
      </w:r>
      <w:r w:rsidRPr="00365DDA">
        <w:rPr>
          <w:sz w:val="26"/>
          <w:szCs w:val="26"/>
          <w:lang w:val="pt-BR"/>
        </w:rPr>
        <w:t xml:space="preserve"> 0. Tìm số chỉ của Am - pe kế ?</w:t>
      </w:r>
      <w:r w:rsidRPr="00365DDA">
        <w:rPr>
          <w:sz w:val="26"/>
          <w:szCs w:val="26"/>
          <w:lang w:val="pt-BR"/>
        </w:rPr>
        <w:tab/>
      </w:r>
      <w:r w:rsidRPr="00365DDA">
        <w:rPr>
          <w:sz w:val="26"/>
          <w:szCs w:val="26"/>
          <w:lang w:val="pt-BR"/>
        </w:rPr>
        <w:tab/>
      </w:r>
    </w:p>
    <w:p w14:paraId="387ECD19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 w:rsidRPr="00365DDA">
        <w:rPr>
          <w:sz w:val="26"/>
          <w:szCs w:val="26"/>
        </w:rPr>
        <w:t>ĐS: a/2,4V; b/1,2A</w:t>
      </w:r>
    </w:p>
    <w:p w14:paraId="7BF8A786" w14:textId="77777777" w:rsidR="00360421" w:rsidRDefault="0036042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</w:p>
    <w:p w14:paraId="6C1D3C53" w14:textId="77777777" w:rsidR="00360421" w:rsidRDefault="0036042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</w:p>
    <w:p w14:paraId="738F07A7" w14:textId="20A81AEA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Hướng dẫn giải</w:t>
      </w:r>
    </w:p>
    <w:p w14:paraId="51258E20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 xml:space="preserve"> ((R2nt R3)//R1) nt R4</w:t>
      </w:r>
    </w:p>
    <w:p w14:paraId="28CA303A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b/>
          <w:sz w:val="26"/>
          <w:szCs w:val="26"/>
        </w:rPr>
      </w:pPr>
      <w:r w:rsidRPr="00365DDA">
        <w:rPr>
          <w:b/>
          <w:sz w:val="26"/>
          <w:szCs w:val="26"/>
        </w:rPr>
        <w:t>E</w:t>
      </w:r>
      <w:r w:rsidRPr="00365DDA">
        <w:rPr>
          <w:b/>
          <w:sz w:val="26"/>
          <w:szCs w:val="26"/>
          <w:vertAlign w:val="subscript"/>
        </w:rPr>
        <w:t>b</w:t>
      </w:r>
      <w:r w:rsidRPr="00365DDA">
        <w:rPr>
          <w:b/>
          <w:sz w:val="26"/>
          <w:szCs w:val="26"/>
        </w:rPr>
        <w:t>= 2E=2.2,4=4,8V,  r</w:t>
      </w:r>
      <w:r w:rsidRPr="00365DDA">
        <w:rPr>
          <w:b/>
          <w:sz w:val="26"/>
          <w:szCs w:val="26"/>
          <w:vertAlign w:val="subscript"/>
        </w:rPr>
        <w:t>b</w:t>
      </w:r>
      <w:r w:rsidRPr="00365DDA">
        <w:rPr>
          <w:b/>
          <w:sz w:val="26"/>
          <w:szCs w:val="26"/>
        </w:rPr>
        <w:t xml:space="preserve">=2r=2.0,5=1 </w:t>
      </w:r>
    </w:p>
    <w:p w14:paraId="6FA8E94C" w14:textId="5BAA548C" w:rsidR="00796101" w:rsidRPr="00365DDA" w:rsidRDefault="0036042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5</w:t>
      </w:r>
      <w:r w:rsidR="00796101" w:rsidRPr="00365DDA">
        <w:rPr>
          <w:sz w:val="26"/>
          <w:szCs w:val="26"/>
        </w:rPr>
        <w:t>a.</w:t>
      </w:r>
    </w:p>
    <w:p w14:paraId="3E0B0CB5" w14:textId="72405A0D" w:rsidR="00796101" w:rsidRPr="00365DDA" w:rsidRDefault="0036042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  <w:r>
        <w:rPr>
          <w:noProof/>
          <w:sz w:val="26"/>
          <w:szCs w:val="26"/>
        </w:rPr>
        <w:object w:dxaOrig="1440" w:dyaOrig="1440" w14:anchorId="31E467C1">
          <v:shape id="_x0000_s1122" type="#_x0000_t75" style="position:absolute;margin-left:4.15pt;margin-top:6.75pt;width:261pt;height:198pt;z-index:251696128;mso-position-horizontal-relative:text;mso-position-vertical-relative:text;mso-width-relative:page;mso-height-relative:page">
            <v:imagedata r:id="rId31" o:title=""/>
            <w10:wrap type="square"/>
          </v:shape>
          <o:OLEObject Type="Embed" ProgID="Equation.DSMT4" ShapeID="_x0000_s1122" DrawAspect="Content" ObjectID="_1696526196" r:id="rId32"/>
        </w:object>
      </w:r>
    </w:p>
    <w:p w14:paraId="48F35E96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3B806A5F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87D9C19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15DA3FE7" w14:textId="7BE09851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70D24C12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EBD2F7F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AD3F6C6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40AEE963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113C648B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</w:rPr>
      </w:pPr>
    </w:p>
    <w:p w14:paraId="0DAA50CD" w14:textId="61C90FC4" w:rsidR="00796101" w:rsidRPr="00365DDA" w:rsidRDefault="00796101" w:rsidP="0036042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  <w:r w:rsidRPr="00365DDA">
        <w:rPr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5680" behindDoc="0" locked="0" layoutInCell="1" allowOverlap="1" wp14:anchorId="59573879" wp14:editId="021E51DA">
            <wp:simplePos x="0" y="0"/>
            <wp:positionH relativeFrom="column">
              <wp:posOffset>3743325</wp:posOffset>
            </wp:positionH>
            <wp:positionV relativeFrom="paragraph">
              <wp:posOffset>264795</wp:posOffset>
            </wp:positionV>
            <wp:extent cx="2260600" cy="1492250"/>
            <wp:effectExtent l="0" t="0" r="6350" b="0"/>
            <wp:wrapSquare wrapText="bothSides"/>
            <wp:docPr id="32" name="Picture 32" descr="Chart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0421">
        <w:rPr>
          <w:b/>
          <w:sz w:val="26"/>
          <w:szCs w:val="26"/>
          <w:lang w:val="it-IT"/>
        </w:rPr>
        <w:t>5</w:t>
      </w:r>
      <w:r w:rsidRPr="00365DDA">
        <w:rPr>
          <w:b/>
          <w:sz w:val="26"/>
          <w:szCs w:val="26"/>
          <w:lang w:val="it-IT"/>
        </w:rPr>
        <w:t xml:space="preserve">b.Thay vôn kế bằng ampe kế, phải vẽ lại mạch </w:t>
      </w:r>
    </w:p>
    <w:p w14:paraId="59EA8E3B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  <w:r>
        <w:rPr>
          <w:rFonts w:asciiTheme="minorHAnsi" w:eastAsiaTheme="minorHAnsi" w:hAnsiTheme="minorHAnsi" w:cstheme="minorBidi"/>
          <w:noProof/>
          <w:sz w:val="26"/>
          <w:szCs w:val="26"/>
        </w:rPr>
        <w:object w:dxaOrig="1440" w:dyaOrig="1440" w14:anchorId="226D1F59">
          <v:shape id="_x0000_s1123" type="#_x0000_t75" style="position:absolute;margin-left:20.5pt;margin-top:10.9pt;width:175pt;height:218pt;z-index:251697152;mso-position-horizontal-relative:text;mso-position-vertical-relative:text;mso-width-relative:page;mso-height-relative:page">
            <v:imagedata r:id="rId34" o:title=""/>
            <w10:wrap type="square"/>
          </v:shape>
          <o:OLEObject Type="Embed" ProgID="Equation.DSMT4" ShapeID="_x0000_s1123" DrawAspect="Content" ObjectID="_1696526197" r:id="rId35"/>
        </w:object>
      </w:r>
    </w:p>
    <w:p w14:paraId="165F4B66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60DC32FD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7A9CF0D1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71CF8B1E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4218EE37" w14:textId="4CEFD5E3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5177989C" w14:textId="77777777" w:rsidR="00796101" w:rsidRPr="00365DDA" w:rsidRDefault="00796101" w:rsidP="00796101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ind w:left="360"/>
        <w:contextualSpacing/>
        <w:rPr>
          <w:b/>
          <w:sz w:val="26"/>
          <w:szCs w:val="26"/>
          <w:lang w:val="it-IT"/>
        </w:rPr>
      </w:pPr>
    </w:p>
    <w:p w14:paraId="74267056" w14:textId="65590B1C" w:rsidR="00796101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240C1008" w14:textId="77777777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</w:p>
    <w:p w14:paraId="01B08104" w14:textId="27ED4380" w:rsidR="00796101" w:rsidRPr="00365DDA" w:rsidRDefault="00796101" w:rsidP="00796101">
      <w:pPr>
        <w:tabs>
          <w:tab w:val="left" w:pos="851"/>
          <w:tab w:val="left" w:pos="900"/>
          <w:tab w:val="left" w:pos="1560"/>
          <w:tab w:val="left" w:pos="2520"/>
          <w:tab w:val="left" w:pos="2700"/>
          <w:tab w:val="left" w:pos="3240"/>
          <w:tab w:val="left" w:pos="3780"/>
          <w:tab w:val="left" w:pos="4320"/>
        </w:tabs>
        <w:spacing w:line="360" w:lineRule="auto"/>
        <w:rPr>
          <w:sz w:val="26"/>
          <w:szCs w:val="26"/>
          <w:lang w:val="it-IT"/>
        </w:rPr>
      </w:pPr>
      <w:r>
        <w:rPr>
          <w:noProof/>
          <w:sz w:val="26"/>
          <w:szCs w:val="26"/>
        </w:rPr>
        <w:object w:dxaOrig="1440" w:dyaOrig="1440" w14:anchorId="4F5850B4">
          <v:shape id="_x0000_s1124" type="#_x0000_t75" style="position:absolute;margin-left:-140.5pt;margin-top:20.45pt;width:207pt;height:106pt;z-index:251698176;mso-position-horizontal-relative:text;mso-position-vertical-relative:text;mso-width-relative:page;mso-height-relative:page">
            <v:imagedata r:id="rId36" o:title=""/>
            <w10:wrap type="square"/>
          </v:shape>
          <o:OLEObject Type="Embed" ProgID="Equation.DSMT4" ShapeID="_x0000_s1124" DrawAspect="Content" ObjectID="_1696526198" r:id="rId37"/>
        </w:object>
      </w:r>
    </w:p>
    <w:p w14:paraId="6B522DF9" w14:textId="77777777" w:rsidR="00796101" w:rsidRPr="00365DDA" w:rsidRDefault="00796101" w:rsidP="00796101">
      <w:pPr>
        <w:spacing w:line="360" w:lineRule="auto"/>
        <w:rPr>
          <w:sz w:val="26"/>
          <w:szCs w:val="26"/>
          <w:lang w:val="it-IT"/>
        </w:rPr>
      </w:pPr>
    </w:p>
    <w:p w14:paraId="4ABA9A27" w14:textId="77777777" w:rsidR="00796101" w:rsidRPr="00365DDA" w:rsidRDefault="00796101" w:rsidP="00796101">
      <w:pPr>
        <w:pStyle w:val="MTDisplayEquation"/>
        <w:numPr>
          <w:ilvl w:val="0"/>
          <w:numId w:val="10"/>
        </w:numPr>
        <w:tabs>
          <w:tab w:val="clear" w:pos="4680"/>
          <w:tab w:val="center" w:pos="5040"/>
        </w:tabs>
        <w:spacing w:line="360" w:lineRule="auto"/>
        <w:rPr>
          <w:lang w:val="it-IT"/>
        </w:rPr>
      </w:pPr>
      <w:r w:rsidRPr="00365DDA">
        <w:rPr>
          <w:lang w:val="it-IT"/>
        </w:rPr>
        <w:tab/>
      </w:r>
    </w:p>
    <w:p w14:paraId="73B89BE9" w14:textId="77777777" w:rsidR="00796101" w:rsidRPr="00365DDA" w:rsidRDefault="00796101" w:rsidP="00796101">
      <w:pPr>
        <w:pStyle w:val="MTDisplayEquation"/>
        <w:spacing w:line="360" w:lineRule="auto"/>
        <w:ind w:left="720"/>
        <w:rPr>
          <w:lang w:val="it-IT"/>
        </w:rPr>
      </w:pPr>
      <w:r w:rsidRPr="00365DDA">
        <w:rPr>
          <w:lang w:val="it-IT"/>
        </w:rPr>
        <w:tab/>
      </w:r>
    </w:p>
    <w:p w14:paraId="377100FE" w14:textId="77777777" w:rsidR="00796101" w:rsidRDefault="00796101" w:rsidP="0094759A">
      <w:pPr>
        <w:pBdr>
          <w:top w:val="nil"/>
          <w:left w:val="nil"/>
          <w:bottom w:val="nil"/>
          <w:right w:val="nil"/>
          <w:between w:val="nil"/>
        </w:pBdr>
        <w:ind w:hanging="142"/>
        <w:rPr>
          <w:b/>
          <w:color w:val="000000" w:themeColor="text1"/>
          <w:sz w:val="26"/>
          <w:szCs w:val="26"/>
          <w:lang w:val="pt-BR"/>
        </w:rPr>
      </w:pPr>
    </w:p>
    <w:p w14:paraId="016C7C0C" w14:textId="77777777" w:rsidR="00796101" w:rsidRDefault="00796101" w:rsidP="0094759A">
      <w:pPr>
        <w:pBdr>
          <w:top w:val="nil"/>
          <w:left w:val="nil"/>
          <w:bottom w:val="nil"/>
          <w:right w:val="nil"/>
          <w:between w:val="nil"/>
        </w:pBdr>
        <w:ind w:hanging="142"/>
        <w:rPr>
          <w:b/>
          <w:color w:val="000000" w:themeColor="text1"/>
          <w:sz w:val="26"/>
          <w:szCs w:val="26"/>
          <w:lang w:val="pt-BR"/>
        </w:rPr>
      </w:pPr>
    </w:p>
    <w:p w14:paraId="4D7D9F83" w14:textId="77777777" w:rsidR="00796101" w:rsidRDefault="00796101" w:rsidP="0094759A">
      <w:pPr>
        <w:pBdr>
          <w:top w:val="nil"/>
          <w:left w:val="nil"/>
          <w:bottom w:val="nil"/>
          <w:right w:val="nil"/>
          <w:between w:val="nil"/>
        </w:pBdr>
        <w:ind w:hanging="142"/>
        <w:rPr>
          <w:b/>
          <w:color w:val="000000" w:themeColor="text1"/>
          <w:sz w:val="26"/>
          <w:szCs w:val="26"/>
          <w:lang w:val="pt-BR"/>
        </w:rPr>
      </w:pPr>
    </w:p>
    <w:p w14:paraId="76116E61" w14:textId="77777777" w:rsidR="00D23B6C" w:rsidRDefault="00D23B6C" w:rsidP="0094759A">
      <w:pPr>
        <w:pBdr>
          <w:top w:val="nil"/>
          <w:left w:val="nil"/>
          <w:bottom w:val="nil"/>
          <w:right w:val="nil"/>
          <w:between w:val="nil"/>
        </w:pBdr>
        <w:ind w:hanging="142"/>
        <w:rPr>
          <w:b/>
          <w:color w:val="000000" w:themeColor="text1"/>
          <w:sz w:val="26"/>
          <w:szCs w:val="26"/>
          <w:lang w:val="pt-BR"/>
        </w:rPr>
      </w:pPr>
    </w:p>
    <w:p w14:paraId="1A44204F" w14:textId="724FAF9F" w:rsidR="0094759A" w:rsidRPr="0094759A" w:rsidRDefault="0094759A" w:rsidP="0094759A">
      <w:pPr>
        <w:pBdr>
          <w:top w:val="nil"/>
          <w:left w:val="nil"/>
          <w:bottom w:val="nil"/>
          <w:right w:val="nil"/>
          <w:between w:val="nil"/>
        </w:pBdr>
        <w:ind w:hanging="142"/>
        <w:rPr>
          <w:b/>
          <w:color w:val="000000" w:themeColor="text1"/>
          <w:sz w:val="26"/>
          <w:szCs w:val="26"/>
          <w:lang w:val="pt-BR"/>
        </w:rPr>
      </w:pPr>
      <w:r w:rsidRPr="0094759A">
        <w:rPr>
          <w:b/>
          <w:color w:val="000000" w:themeColor="text1"/>
          <w:sz w:val="26"/>
          <w:szCs w:val="26"/>
          <w:lang w:val="pt-BR"/>
        </w:rPr>
        <w:t xml:space="preserve">III. BÀI TẬP  TỰ LUYỆN   </w:t>
      </w:r>
    </w:p>
    <w:p w14:paraId="45928D0F" w14:textId="145BEB44" w:rsidR="00D23B6C" w:rsidRPr="00D23B6C" w:rsidRDefault="00D23B6C" w:rsidP="00D23B6C">
      <w:pPr>
        <w:pStyle w:val="ListParagraph"/>
        <w:numPr>
          <w:ilvl w:val="0"/>
          <w:numId w:val="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  <w:tab w:val="left" w:pos="900"/>
          <w:tab w:val="left" w:pos="993"/>
          <w:tab w:val="left" w:pos="2520"/>
          <w:tab w:val="left" w:pos="2700"/>
          <w:tab w:val="left" w:pos="3240"/>
          <w:tab w:val="left" w:pos="3780"/>
          <w:tab w:val="left" w:pos="4320"/>
        </w:tabs>
        <w:ind w:left="0" w:firstLine="0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307C2D7B" wp14:editId="5AA6F02C">
                <wp:simplePos x="0" y="0"/>
                <wp:positionH relativeFrom="column">
                  <wp:posOffset>4885690</wp:posOffset>
                </wp:positionH>
                <wp:positionV relativeFrom="paragraph">
                  <wp:posOffset>82550</wp:posOffset>
                </wp:positionV>
                <wp:extent cx="1863725" cy="1050290"/>
                <wp:effectExtent l="0" t="0" r="0" b="0"/>
                <wp:wrapSquare wrapText="bothSides"/>
                <wp:docPr id="416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3725" cy="1050290"/>
                          <a:chOff x="5389" y="9604"/>
                          <a:chExt cx="2530" cy="1440"/>
                        </a:xfrm>
                      </wpg:grpSpPr>
                      <wps:wsp>
                        <wps:cNvPr id="417" name="Line 627"/>
                        <wps:cNvCnPr>
                          <a:cxnSpLocks noChangeShapeType="1"/>
                        </wps:cNvCnPr>
                        <wps:spPr bwMode="auto">
                          <a:xfrm>
                            <a:off x="6147" y="10071"/>
                            <a:ext cx="133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628"/>
                        <wps:cNvCnPr>
                          <a:cxnSpLocks noChangeShapeType="1"/>
                        </wps:cNvCnPr>
                        <wps:spPr bwMode="auto">
                          <a:xfrm>
                            <a:off x="5709" y="10071"/>
                            <a:ext cx="36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629"/>
                        <wps:cNvCnPr>
                          <a:cxnSpLocks noChangeShapeType="1"/>
                        </wps:cNvCnPr>
                        <wps:spPr bwMode="auto">
                          <a:xfrm>
                            <a:off x="5719" y="10071"/>
                            <a:ext cx="1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630"/>
                        <wps:cNvCnPr>
                          <a:cxnSpLocks noChangeShapeType="1"/>
                        </wps:cNvCnPr>
                        <wps:spPr bwMode="auto">
                          <a:xfrm>
                            <a:off x="7478" y="10071"/>
                            <a:ext cx="1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631"/>
                        <wps:cNvCnPr>
                          <a:cxnSpLocks noChangeShapeType="1"/>
                        </wps:cNvCnPr>
                        <wps:spPr bwMode="auto">
                          <a:xfrm>
                            <a:off x="5719" y="10482"/>
                            <a:ext cx="17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Rectangle 632"/>
                        <wps:cNvSpPr>
                          <a:spLocks noChangeArrowheads="1"/>
                        </wps:cNvSpPr>
                        <wps:spPr bwMode="auto">
                          <a:xfrm>
                            <a:off x="6039" y="10424"/>
                            <a:ext cx="408" cy="1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633"/>
                        <wps:cNvSpPr txBox="1">
                          <a:spLocks noChangeArrowheads="1"/>
                        </wps:cNvSpPr>
                        <wps:spPr bwMode="auto">
                          <a:xfrm>
                            <a:off x="6010" y="1045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93B524" w14:textId="77777777" w:rsidR="00D23B6C" w:rsidRPr="00F078D8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24" name="Group 634"/>
                        <wpg:cNvGrpSpPr>
                          <a:grpSpLocks/>
                        </wpg:cNvGrpSpPr>
                        <wpg:grpSpPr bwMode="auto">
                          <a:xfrm>
                            <a:off x="5849" y="9604"/>
                            <a:ext cx="649" cy="619"/>
                            <a:chOff x="7479" y="737"/>
                            <a:chExt cx="649" cy="619"/>
                          </a:xfrm>
                        </wpg:grpSpPr>
                        <wpg:grpSp>
                          <wpg:cNvPr id="425" name="Group 635"/>
                          <wpg:cNvGrpSpPr>
                            <a:grpSpLocks/>
                          </wpg:cNvGrpSpPr>
                          <wpg:grpSpPr bwMode="auto">
                            <a:xfrm>
                              <a:off x="7701" y="1067"/>
                              <a:ext cx="80" cy="289"/>
                              <a:chOff x="2291" y="1147"/>
                              <a:chExt cx="80" cy="289"/>
                            </a:xfrm>
                          </wpg:grpSpPr>
                          <wps:wsp>
                            <wps:cNvPr id="426" name="Line 6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70" y="1196"/>
                                <a:ext cx="1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7" name="Line 6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1" y="1147"/>
                                <a:ext cx="1" cy="2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28" name="Text Box 6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9" y="737"/>
                              <a:ext cx="64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B7528" w14:textId="77777777" w:rsidR="00D23B6C" w:rsidRPr="00FC2CCE" w:rsidRDefault="00D23B6C" w:rsidP="00D23B6C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ξ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  <w:r>
                                  <w:rPr>
                                    <w:sz w:val="20"/>
                                    <w:szCs w:val="20"/>
                                  </w:rPr>
                                  <w:t>,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9" name="Group 639"/>
                        <wpg:cNvGrpSpPr>
                          <a:grpSpLocks/>
                        </wpg:cNvGrpSpPr>
                        <wpg:grpSpPr bwMode="auto">
                          <a:xfrm>
                            <a:off x="6789" y="10108"/>
                            <a:ext cx="540" cy="540"/>
                            <a:chOff x="819" y="715"/>
                            <a:chExt cx="540" cy="540"/>
                          </a:xfrm>
                        </wpg:grpSpPr>
                        <wpg:grpSp>
                          <wpg:cNvPr id="430" name="Group 640"/>
                          <wpg:cNvGrpSpPr>
                            <a:grpSpLocks/>
                          </wpg:cNvGrpSpPr>
                          <wpg:grpSpPr bwMode="auto">
                            <a:xfrm>
                              <a:off x="849" y="895"/>
                              <a:ext cx="360" cy="360"/>
                              <a:chOff x="4454" y="1559"/>
                              <a:chExt cx="360" cy="360"/>
                            </a:xfrm>
                          </wpg:grpSpPr>
                          <wps:wsp>
                            <wps:cNvPr id="431" name="Oval 6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54" y="1659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2" name="Text Box 6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4" y="1559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8E4714" w14:textId="77777777" w:rsidR="00D23B6C" w:rsidRPr="003D43E9" w:rsidRDefault="00D23B6C" w:rsidP="00D23B6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D43E9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3" name="Text Box 6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" y="7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6297DF" w14:textId="77777777" w:rsidR="00D23B6C" w:rsidRPr="00F039DF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4" name="Line 644"/>
                        <wps:cNvCnPr>
                          <a:cxnSpLocks noChangeShapeType="1"/>
                        </wps:cNvCnPr>
                        <wps:spPr bwMode="auto">
                          <a:xfrm>
                            <a:off x="5719" y="10864"/>
                            <a:ext cx="176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35" name="Group 645"/>
                        <wpg:cNvGrpSpPr>
                          <a:grpSpLocks/>
                        </wpg:cNvGrpSpPr>
                        <wpg:grpSpPr bwMode="auto">
                          <a:xfrm>
                            <a:off x="6389" y="10504"/>
                            <a:ext cx="540" cy="540"/>
                            <a:chOff x="819" y="715"/>
                            <a:chExt cx="540" cy="540"/>
                          </a:xfrm>
                        </wpg:grpSpPr>
                        <wpg:grpSp>
                          <wpg:cNvPr id="436" name="Group 646"/>
                          <wpg:cNvGrpSpPr>
                            <a:grpSpLocks/>
                          </wpg:cNvGrpSpPr>
                          <wpg:grpSpPr bwMode="auto">
                            <a:xfrm>
                              <a:off x="849" y="895"/>
                              <a:ext cx="360" cy="360"/>
                              <a:chOff x="4454" y="1559"/>
                              <a:chExt cx="360" cy="360"/>
                            </a:xfrm>
                          </wpg:grpSpPr>
                          <wps:wsp>
                            <wps:cNvPr id="437" name="Oval 6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54" y="1659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8" name="Text Box 6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4" y="1559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199059" w14:textId="77777777" w:rsidR="00D23B6C" w:rsidRPr="003D43E9" w:rsidRDefault="00D23B6C" w:rsidP="00D23B6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D43E9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9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" y="7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C4DF5E" w14:textId="77777777" w:rsidR="00D23B6C" w:rsidRPr="00F039DF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" name="Group 650"/>
                        <wpg:cNvGrpSpPr>
                          <a:grpSpLocks/>
                        </wpg:cNvGrpSpPr>
                        <wpg:grpSpPr bwMode="auto">
                          <a:xfrm>
                            <a:off x="6759" y="9744"/>
                            <a:ext cx="540" cy="360"/>
                            <a:chOff x="2844" y="1889"/>
                            <a:chExt cx="540" cy="360"/>
                          </a:xfrm>
                        </wpg:grpSpPr>
                        <wps:wsp>
                          <wps:cNvPr id="441" name="Rectangle 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4" y="2179"/>
                              <a:ext cx="306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Text Box 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4" y="188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DF8EC4" w14:textId="77777777" w:rsidR="00D23B6C" w:rsidRPr="00BC5EF6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3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5389" y="1031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16425" w14:textId="77777777" w:rsidR="00D23B6C" w:rsidRPr="00F078D8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7379" y="1031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8D26DF" w14:textId="77777777" w:rsidR="00D23B6C" w:rsidRPr="00F078D8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Oval 655"/>
                        <wps:cNvSpPr>
                          <a:spLocks noChangeArrowheads="1"/>
                        </wps:cNvSpPr>
                        <wps:spPr bwMode="auto">
                          <a:xfrm>
                            <a:off x="6447" y="10047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1016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54399E" w14:textId="77777777" w:rsidR="00D23B6C" w:rsidRPr="00F078D8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Oval 657"/>
                        <wps:cNvSpPr>
                          <a:spLocks noChangeArrowheads="1"/>
                        </wps:cNvSpPr>
                        <wps:spPr bwMode="auto">
                          <a:xfrm>
                            <a:off x="6667" y="10467"/>
                            <a:ext cx="51" cy="51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234" y="974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DC5C54" w14:textId="77777777" w:rsidR="00D23B6C" w:rsidRPr="00F078D8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7C2D7B" id="Group 416" o:spid="_x0000_s1182" style="position:absolute;left:0;text-align:left;margin-left:384.7pt;margin-top:6.5pt;width:146.75pt;height:82.7pt;z-index:251701248" coordorigin="5389,9604" coordsize="253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">
                <v:line id="Line 627" o:spid="_x0000_s1183" style="position:absolute;visibility:visible;mso-wrap-style:square" from="6147,10071" to="7479,10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63z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PGnrfPHAAAA3AAA&#10;AA8AAAAAAAAAAAAAAAAABwIAAGRycy9kb3ducmV2LnhtbFBLBQYAAAAAAwADALcAAAD7AgAAAAA=&#10;"/>
                <v:line id="Line 628" o:spid="_x0000_s1184" style="position:absolute;visibility:visible;mso-wrap-style:square" from="5709,10071" to="6078,10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DmBxAAAANw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Vwbz8QjIGcPAAAA//8DAFBLAQItABQABgAIAAAAIQDb4fbL7gAAAIUBAAATAAAAAAAAAAAA&#10;AAAAAAAAAABbQ29udGVudF9UeXBlc10ueG1sUEsBAi0AFAAGAAgAAAAhAFr0LFu/AAAAFQEAAAsA&#10;AAAAAAAAAAAAAAAAHwEAAF9yZWxzLy5yZWxzUEsBAi0AFAAGAAgAAAAhAIA4OYHEAAAA3AAAAA8A&#10;AAAAAAAAAAAAAAAABwIAAGRycy9kb3ducmV2LnhtbFBLBQYAAAAAAwADALcAAAD4AgAAAAA=&#10;"/>
                <v:line id="Line 629" o:spid="_x0000_s1185" style="position:absolute;visibility:visible;mso-wrap-style:square" from="5719,10071" to="5720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"/>
                <v:line id="Line 630" o:spid="_x0000_s1186" style="position:absolute;visibility:visible;mso-wrap-style:square" from="7478,10071" to="7479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v86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kHOfHM/EIyNkdAAD//wMAUEsBAi0AFAAGAAgAAAAhANvh9svuAAAAhQEAABMAAAAAAAAAAAAA&#10;AAAAAAAAAFtDb250ZW50X1R5cGVzXS54bWxQSwECLQAUAAYACAAAACEAWvQsW78AAAAVAQAACwAA&#10;AAAAAAAAAAAAAAAfAQAAX3JlbHMvLnJlbHNQSwECLQAUAAYACAAAACEAsCL/OsMAAADcAAAADwAA&#10;AAAAAAAAAAAAAAAHAgAAZHJzL2Rvd25yZXYueG1sUEsFBgAAAAADAAMAtwAAAPcCAAAAAA==&#10;"/>
                <v:line id="Line 631" o:spid="_x0000_s1187" style="position:absolute;visibility:visible;mso-wrap-style:square" from="5719,10482" to="7479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lqh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N9uWqHHAAAA3AAA&#10;AA8AAAAAAAAAAAAAAAAABwIAAGRycy9kb3ducmV2LnhtbFBLBQYAAAAAAwADALcAAAD7AgAAAAA=&#10;"/>
                <v:rect id="Rectangle 632" o:spid="_x0000_s1188" style="position:absolute;left:6039;top:10424;width:408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ruaxQAAANw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"/>
                <v:shape id="Text Box 633" o:spid="_x0000_s1189" type="#_x0000_t202" style="position:absolute;left:6010;top:1045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X5z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" filled="f" stroked="f">
                  <v:textbox>
                    <w:txbxContent>
                      <w:p w14:paraId="6793B524" w14:textId="77777777" w:rsidR="00D23B6C" w:rsidRPr="00F078D8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634" o:spid="_x0000_s1190" style="position:absolute;left:5849;top:9604;width:649;height:619" coordorigin="7479,737" coordsize="649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<v:group id="Group 635" o:spid="_x0000_s1191" style="position:absolute;left:7701;top:1067;width:80;height:289" coordorigin="2291,1147" coordsize="80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MYg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ZpPB7JhwBuf4BAAD//wMAUEsBAi0AFAAGAAgAAAAhANvh9svuAAAAhQEAABMAAAAAAAAA&#10;AAAAAAAAAAAAAFtDb250ZW50X1R5cGVzXS54bWxQSwECLQAUAAYACAAAACEAWvQsW78AAAAVAQAA&#10;CwAAAAAAAAAAAAAAAAAfAQAAX3JlbHMvLnJlbHNQSwECLQAUAAYACAAAACEAfWjGIMYAAADcAAAA&#10;DwAAAAAAAAAAAAAAAAAHAgAAZHJzL2Rvd25yZXYueG1sUEsFBgAAAAADAAMAtwAAAPoCAAAAAA==&#10;">
                    <v:line id="Line 636" o:spid="_x0000_s1192" style="position:absolute;visibility:visible;mso-wrap-style:square" from="2370,1196" to="2371,1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8LV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SeHvTDwCcvELAAD//wMAUEsBAi0AFAAGAAgAAAAhANvh9svuAAAAhQEAABMAAAAAAAAA&#10;AAAAAAAAAAAAAFtDb250ZW50X1R5cGVzXS54bWxQSwECLQAUAAYACAAAACEAWvQsW78AAAAVAQAA&#10;CwAAAAAAAAAAAAAAAAAfAQAAX3JlbHMvLnJlbHNQSwECLQAUAAYACAAAACEAUIfC1cYAAADcAAAA&#10;DwAAAAAAAAAAAAAAAAAHAgAAZHJzL2Rvd25yZXYueG1sUEsFBgAAAAADAAMAtwAAAPoCAAAAAA==&#10;"/>
                    <v:line id="Line 637" o:spid="_x0000_s1193" style="position:absolute;visibility:visible;mso-wrap-style:square" from="2291,1147" to="2292,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2dO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D/LZ07HAAAA3AAA&#10;AA8AAAAAAAAAAAAAAAAABwIAAGRycy9kb3ducmV2LnhtbFBLBQYAAAAAAwADALcAAAD7AgAAAAA=&#10;"/>
                  </v:group>
                  <v:shape id="Text Box 638" o:spid="_x0000_s1194" type="#_x0000_t202" style="position:absolute;left:7479;top:737;width:649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ew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Mh&#10;XcS18Uw8AnJ9AwAA//8DAFBLAQItABQABgAIAAAAIQDb4fbL7gAAAIUBAAATAAAAAAAAAAAAAAAA&#10;AAAAAABbQ29udGVudF9UeXBlc10ueG1sUEsBAi0AFAAGAAgAAAAhAFr0LFu/AAAAFQEAAAsAAAAA&#10;AAAAAAAAAAAAHwEAAF9yZWxzLy5yZWxzUEsBAi0AFAAGAAgAAAAhADT97ALBAAAA3AAAAA8AAAAA&#10;AAAAAAAAAAAABwIAAGRycy9kb3ducmV2LnhtbFBLBQYAAAAAAwADALcAAAD1AgAAAAA=&#10;" filled="f" stroked="f">
                    <v:textbox>
                      <w:txbxContent>
                        <w:p w14:paraId="129B7528" w14:textId="77777777" w:rsidR="00D23B6C" w:rsidRPr="00FC2CCE" w:rsidRDefault="00D23B6C" w:rsidP="00D23B6C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ξ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  <w:r>
                            <w:rPr>
                              <w:sz w:val="20"/>
                              <w:szCs w:val="20"/>
                            </w:rPr>
                            <w:t>,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639" o:spid="_x0000_s1195" style="position:absolute;left:6789;top:10108;width:540;height:540" coordorigin="819,715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cwl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">
                  <v:group id="Group 640" o:spid="_x0000_s1196" style="position:absolute;left:849;top:895;width:360;height:360" coordorigin="4454,1559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Nl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">
                    <v:oval id="Oval 641" o:spid="_x0000_s1197" style="position:absolute;left:4554;top:165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"/>
                    <v:shape id="Text Box 642" o:spid="_x0000_s1198" type="#_x0000_t202" style="position:absolute;left:4454;top:15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E01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" filled="f" stroked="f">
                      <v:textbox>
                        <w:txbxContent>
                          <w:p w14:paraId="638E4714" w14:textId="77777777" w:rsidR="00D23B6C" w:rsidRPr="003D43E9" w:rsidRDefault="00D23B6C" w:rsidP="00D23B6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D43E9"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643" o:spid="_x0000_s1199" type="#_x0000_t202" style="position:absolute;left:819;top:7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Oiu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nUzg70w8AnL1AAAA//8DAFBLAQItABQABgAIAAAAIQDb4fbL7gAAAIUBAAATAAAAAAAAAAAA&#10;AAAAAAAAAABbQ29udGVudF9UeXBlc10ueG1sUEsBAi0AFAAGAAgAAAAhAFr0LFu/AAAAFQEAAAsA&#10;AAAAAAAAAAAAAAAAHwEAAF9yZWxzLy5yZWxzUEsBAi0AFAAGAAgAAAAhAL+A6K7EAAAA3AAAAA8A&#10;AAAAAAAAAAAAAAAABwIAAGRycy9kb3ducmV2LnhtbFBLBQYAAAAAAwADALcAAAD4AgAAAAA=&#10;" filled="f" stroked="f">
                    <v:textbox>
                      <w:txbxContent>
                        <w:p w14:paraId="7A6297DF" w14:textId="77777777" w:rsidR="00D23B6C" w:rsidRPr="00F039DF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Line 644" o:spid="_x0000_s1200" style="position:absolute;visibility:visible;mso-wrap-style:square" from="5719,10864" to="7479,10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G/kxwAAANw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xhO4nolHQC7+AQAA//8DAFBLAQItABQABgAIAAAAIQDb4fbL7gAAAIUBAAATAAAAAAAA&#10;AAAAAAAAAAAAAABbQ29udGVudF9UeXBlc10ueG1sUEsBAi0AFAAGAAgAAAAhAFr0LFu/AAAAFQEA&#10;AAsAAAAAAAAAAAAAAAAAHwEAAF9yZWxzLy5yZWxzUEsBAi0AFAAGAAgAAAAhAErAb+THAAAA3AAA&#10;AA8AAAAAAAAAAAAAAAAABwIAAGRycy9kb3ducmV2LnhtbFBLBQYAAAAAAwADALcAAAD7AgAAAAA=&#10;"/>
                <v:group id="Group 645" o:spid="_x0000_s1201" style="position:absolute;left:6389;top:10504;width:540;height:540" coordorigin="819,715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VD9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">
                  <v:group id="Group 646" o:spid="_x0000_s1202" style="position:absolute;left:849;top:895;width:360;height:360" coordorigin="4454,1559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86K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pvB7JhwBuf4BAAD//wMAUEsBAi0AFAAGAAgAAAAhANvh9svuAAAAhQEAABMAAAAAAAAA&#10;AAAAAAAAAAAAAFtDb250ZW50X1R5cGVzXS54bWxQSwECLQAUAAYACAAAACEAWvQsW78AAAAVAQAA&#10;CwAAAAAAAAAAAAAAAAAfAQAAX3JlbHMvLnJlbHNQSwECLQAUAAYACAAAACEACGPOisYAAADcAAAA&#10;DwAAAAAAAAAAAAAAAAAHAgAAZHJzL2Rvd25yZXYueG1sUEsFBgAAAAADAAMAtwAAAPoCAAAAAA==&#10;">
                    <v:oval id="Oval 647" o:spid="_x0000_s1203" style="position:absolute;left:4554;top:165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"/>
                    <v:shape id="Text Box 648" o:spid="_x0000_s1204" type="#_x0000_t202" style="position:absolute;left:4454;top:15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Hrf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qaT&#10;uDaeiUdArp8AAAD//wMAUEsBAi0AFAAGAAgAAAAhANvh9svuAAAAhQEAABMAAAAAAAAAAAAAAAAA&#10;AAAAAFtDb250ZW50X1R5cGVzXS54bWxQSwECLQAUAAYACAAAACEAWvQsW78AAAAVAQAACwAAAAAA&#10;AAAAAAAAAAAfAQAAX3JlbHMvLnJlbHNQSwECLQAUAAYACAAAACEAsSR638AAAADcAAAADwAAAAAA&#10;AAAAAAAAAAAHAgAAZHJzL2Rvd25yZXYueG1sUEsFBgAAAAADAAMAtwAAAPQCAAAAAA==&#10;" filled="f" stroked="f">
                      <v:textbox>
                        <w:txbxContent>
                          <w:p w14:paraId="67199059" w14:textId="77777777" w:rsidR="00D23B6C" w:rsidRPr="003D43E9" w:rsidRDefault="00D23B6C" w:rsidP="00D23B6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D43E9"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649" o:spid="_x0000_s1205" type="#_x0000_t202" style="position:absolute;left:819;top:7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N9E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om4xn8nYlHQC6fAAAA//8DAFBLAQItABQABgAIAAAAIQDb4fbL7gAAAIUBAAATAAAAAAAAAAAA&#10;AAAAAAAAAABbQ29udGVudF9UeXBlc10ueG1sUEsBAi0AFAAGAAgAAAAhAFr0LFu/AAAAFQEAAAsA&#10;AAAAAAAAAAAAAAAAHwEAAF9yZWxzLy5yZWxzUEsBAi0AFAAGAAgAAAAhAN5o30TEAAAA3AAAAA8A&#10;AAAAAAAAAAAAAAAABwIAAGRycy9kb3ducmV2LnhtbFBLBQYAAAAAAwADALcAAAD4AgAAAAA=&#10;" filled="f" stroked="f">
                    <v:textbox>
                      <w:txbxContent>
                        <w:p w14:paraId="1CC4DF5E" w14:textId="77777777" w:rsidR="00D23B6C" w:rsidRPr="00F039DF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50" o:spid="_x0000_s1206" style="position:absolute;left:6759;top:9744;width:540;height:360" coordorigin="2844,1889" coordsize="5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<v:rect id="Rectangle 651" o:spid="_x0000_s1207" style="position:absolute;left:2884;top:2179;width:306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"/>
                  <v:shape id="Text Box 652" o:spid="_x0000_s1208" type="#_x0000_t202" style="position:absolute;left:2844;top:18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j5I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miZwOxOPgFxeAQAA//8DAFBLAQItABQABgAIAAAAIQDb4fbL7gAAAIUBAAATAAAAAAAAAAAA&#10;AAAAAAAAAABbQ29udGVudF9UeXBlc10ueG1sUEsBAi0AFAAGAAgAAAAhAFr0LFu/AAAAFQEAAAsA&#10;AAAAAAAAAAAAAAAAHwEAAF9yZWxzLy5yZWxzUEsBAi0AFAAGAAgAAAAhAIjKPkjEAAAA3AAAAA8A&#10;AAAAAAAAAAAAAAAABwIAAGRycy9kb3ducmV2LnhtbFBLBQYAAAAAAwADALcAAAD4AgAAAAA=&#10;" filled="f" stroked="f">
                    <v:textbox>
                      <w:txbxContent>
                        <w:p w14:paraId="42DF8EC4" w14:textId="77777777" w:rsidR="00D23B6C" w:rsidRPr="00BC5EF6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653" o:spid="_x0000_s1209" type="#_x0000_t202" style="position:absolute;left:5389;top:103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pvT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MhSSbwOBOPgFz+AQAA//8DAFBLAQItABQABgAIAAAAIQDb4fbL7gAAAIUBAAATAAAAAAAAAAAA&#10;AAAAAAAAAABbQ29udGVudF9UeXBlc10ueG1sUEsBAi0AFAAGAAgAAAAhAFr0LFu/AAAAFQEAAAsA&#10;AAAAAAAAAAAAAAAAHwEAAF9yZWxzLy5yZWxzUEsBAi0AFAAGAAgAAAAhAOeGm9PEAAAA3AAAAA8A&#10;AAAAAAAAAAAAAAAABwIAAGRycy9kb3ducmV2LnhtbFBLBQYAAAAAAwADALcAAAD4AgAAAAA=&#10;" filled="f" stroked="f">
                  <v:textbox>
                    <w:txbxContent>
                      <w:p w14:paraId="3B016425" w14:textId="77777777" w:rsidR="00D23B6C" w:rsidRPr="00F078D8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654" o:spid="_x0000_s1210" type="#_x0000_t202" style="position:absolute;left:7379;top:103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" filled="f" stroked="f">
                  <v:textbox>
                    <w:txbxContent>
                      <w:p w14:paraId="238D26DF" w14:textId="77777777" w:rsidR="00D23B6C" w:rsidRPr="00F078D8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oval id="Oval 655" o:spid="_x0000_s1211" style="position:absolute;left:6447;top:1004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" fillcolor="#969696"/>
                <v:shape id="Text Box 656" o:spid="_x0000_s1212" type="#_x0000_t202" style="position:absolute;left:6477;top:1016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" filled="f" stroked="f">
                  <v:textbox>
                    <w:txbxContent>
                      <w:p w14:paraId="5054399E" w14:textId="77777777" w:rsidR="00D23B6C" w:rsidRPr="00F078D8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oval id="Oval 657" o:spid="_x0000_s1213" style="position:absolute;left:6667;top:10467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" fillcolor="#969696"/>
                <v:shape id="Text Box 658" o:spid="_x0000_s1214" type="#_x0000_t202" style="position:absolute;left:6234;top:974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<v:textbox>
                    <w:txbxContent>
                      <w:p w14:paraId="2DDC5C54" w14:textId="77777777" w:rsidR="00D23B6C" w:rsidRPr="00F078D8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23B6C">
        <w:rPr>
          <w:sz w:val="26"/>
          <w:szCs w:val="26"/>
          <w:lang w:val="pt-BR"/>
        </w:rPr>
        <w:t xml:space="preserve">Mạch điện như hình vẽ: Bộ nguồn gồm 4 nguồn giống nhau mắc song song, mỗi nguồn có : </w:t>
      </w:r>
      <w:r>
        <w:rPr>
          <w:sz w:val="26"/>
          <w:szCs w:val="26"/>
        </w:rPr>
        <w:sym w:font="Symbol" w:char="F078"/>
      </w:r>
      <w:r w:rsidRPr="00D23B6C">
        <w:rPr>
          <w:sz w:val="26"/>
          <w:szCs w:val="26"/>
          <w:lang w:val="pt-BR"/>
        </w:rPr>
        <w:t xml:space="preserve"> = 9V; r = 4 </w:t>
      </w:r>
      <w:r w:rsidRPr="0003162D">
        <w:rPr>
          <w:sz w:val="26"/>
          <w:szCs w:val="26"/>
        </w:rPr>
        <w:sym w:font="Symbol" w:char="F057"/>
      </w:r>
      <w:r w:rsidRPr="00D23B6C">
        <w:rPr>
          <w:sz w:val="26"/>
          <w:szCs w:val="26"/>
          <w:lang w:val="pt-BR"/>
        </w:rPr>
        <w:t>; Đ</w:t>
      </w:r>
      <w:r w:rsidRPr="00D23B6C">
        <w:rPr>
          <w:sz w:val="26"/>
          <w:szCs w:val="26"/>
          <w:vertAlign w:val="subscript"/>
          <w:lang w:val="pt-BR"/>
        </w:rPr>
        <w:t>1</w:t>
      </w:r>
      <w:r w:rsidRPr="00D23B6C">
        <w:rPr>
          <w:sz w:val="26"/>
          <w:szCs w:val="26"/>
          <w:lang w:val="pt-BR"/>
        </w:rPr>
        <w:t>:  6V – 3W; Đ</w:t>
      </w:r>
      <w:r w:rsidRPr="00D23B6C">
        <w:rPr>
          <w:sz w:val="26"/>
          <w:szCs w:val="26"/>
          <w:vertAlign w:val="subscript"/>
          <w:lang w:val="pt-BR"/>
        </w:rPr>
        <w:t>2</w:t>
      </w:r>
      <w:r w:rsidRPr="00D23B6C">
        <w:rPr>
          <w:sz w:val="26"/>
          <w:szCs w:val="26"/>
          <w:lang w:val="pt-BR"/>
        </w:rPr>
        <w:t>:  3V - 1,5W.</w:t>
      </w:r>
    </w:p>
    <w:p w14:paraId="223A409B" w14:textId="77777777" w:rsidR="00D23B6C" w:rsidRPr="00D23B6C" w:rsidRDefault="00D23B6C" w:rsidP="00D23B6C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  <w:lang w:val="pt-BR"/>
        </w:rPr>
      </w:pPr>
      <w:r w:rsidRPr="00D23B6C">
        <w:rPr>
          <w:sz w:val="26"/>
          <w:szCs w:val="26"/>
          <w:lang w:val="pt-BR"/>
        </w:rPr>
        <w:t>Các đèn sáng bình thường, tính:</w:t>
      </w:r>
    </w:p>
    <w:p w14:paraId="2FCD5114" w14:textId="77777777" w:rsidR="00D23B6C" w:rsidRPr="00C07014" w:rsidRDefault="00D23B6C" w:rsidP="00D23B6C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</w:rPr>
      </w:pPr>
      <w:r w:rsidRPr="0003162D">
        <w:rPr>
          <w:sz w:val="26"/>
          <w:szCs w:val="26"/>
        </w:rPr>
        <w:t>a/ Điện trở R</w:t>
      </w:r>
      <w:r w:rsidRPr="0003162D">
        <w:rPr>
          <w:sz w:val="26"/>
          <w:szCs w:val="26"/>
          <w:vertAlign w:val="subscript"/>
        </w:rPr>
        <w:t>1</w:t>
      </w:r>
      <w:r w:rsidRPr="0003162D">
        <w:rPr>
          <w:sz w:val="26"/>
          <w:szCs w:val="26"/>
        </w:rPr>
        <w:t>, R</w:t>
      </w:r>
      <w:r w:rsidRPr="0003162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?</w:t>
      </w:r>
    </w:p>
    <w:p w14:paraId="72AC2CC7" w14:textId="77777777" w:rsidR="00D23B6C" w:rsidRPr="0003162D" w:rsidRDefault="00D23B6C" w:rsidP="00D23B6C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</w:rPr>
      </w:pPr>
      <w:r w:rsidRPr="0003162D">
        <w:rPr>
          <w:sz w:val="26"/>
          <w:szCs w:val="26"/>
        </w:rPr>
        <w:t xml:space="preserve"> b/ Công suất và hiệu suất nguồn</w:t>
      </w:r>
    </w:p>
    <w:p w14:paraId="523EB731" w14:textId="5A0C4DCF" w:rsidR="00D23B6C" w:rsidRPr="0003162D" w:rsidRDefault="00D23B6C" w:rsidP="00D23B6C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</w:rPr>
      </w:pPr>
      <w:r w:rsidRPr="0003162D">
        <w:rPr>
          <w:sz w:val="26"/>
          <w:szCs w:val="26"/>
        </w:rPr>
        <w:t xml:space="preserve"> c/ Tìm U</w:t>
      </w:r>
      <w:r w:rsidRPr="0003162D">
        <w:rPr>
          <w:sz w:val="26"/>
          <w:szCs w:val="26"/>
          <w:vertAlign w:val="subscript"/>
        </w:rPr>
        <w:t>MN</w:t>
      </w:r>
      <w:r w:rsidRPr="0003162D">
        <w:rPr>
          <w:sz w:val="26"/>
          <w:szCs w:val="26"/>
        </w:rPr>
        <w:t xml:space="preserve">. Muốn đo hiệu điện thế giữa M, N bằng volt kế, phải mắc cực dương của </w:t>
      </w:r>
      <w:r>
        <w:rPr>
          <w:sz w:val="26"/>
          <w:szCs w:val="26"/>
        </w:rPr>
        <w:t>V</w:t>
      </w:r>
      <w:r w:rsidRPr="0003162D">
        <w:rPr>
          <w:sz w:val="26"/>
          <w:szCs w:val="26"/>
        </w:rPr>
        <w:t>o</w:t>
      </w:r>
      <w:r>
        <w:rPr>
          <w:sz w:val="26"/>
          <w:szCs w:val="26"/>
        </w:rPr>
        <w:t>l</w:t>
      </w:r>
      <w:r w:rsidRPr="0003162D">
        <w:rPr>
          <w:sz w:val="26"/>
          <w:szCs w:val="26"/>
        </w:rPr>
        <w:t>t kế vào điểm nào?</w:t>
      </w:r>
    </w:p>
    <w:p w14:paraId="4B06B807" w14:textId="27BF11E3" w:rsidR="00D23B6C" w:rsidRPr="0003162D" w:rsidRDefault="00D23B6C" w:rsidP="00D23B6C">
      <w:pPr>
        <w:tabs>
          <w:tab w:val="left" w:pos="180"/>
          <w:tab w:val="left" w:pos="360"/>
          <w:tab w:val="left" w:pos="540"/>
          <w:tab w:val="left" w:pos="18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</w:rPr>
      </w:pPr>
      <w:r w:rsidRPr="0003162D">
        <w:rPr>
          <w:sz w:val="26"/>
          <w:szCs w:val="26"/>
        </w:rPr>
        <w:tab/>
      </w:r>
      <w:r w:rsidRPr="0003162D">
        <w:rPr>
          <w:sz w:val="26"/>
          <w:szCs w:val="26"/>
        </w:rPr>
        <w:tab/>
      </w:r>
      <w:r w:rsidRPr="0003162D">
        <w:rPr>
          <w:sz w:val="26"/>
          <w:szCs w:val="26"/>
        </w:rPr>
        <w:tab/>
        <w:t>ĐS: R</w:t>
      </w:r>
      <w:r w:rsidRPr="0003162D">
        <w:rPr>
          <w:sz w:val="26"/>
          <w:szCs w:val="26"/>
          <w:vertAlign w:val="subscript"/>
        </w:rPr>
        <w:t>1</w:t>
      </w:r>
      <w:r w:rsidRPr="0003162D">
        <w:rPr>
          <w:sz w:val="26"/>
          <w:szCs w:val="26"/>
        </w:rPr>
        <w:t>= 2</w:t>
      </w:r>
      <w:r w:rsidRPr="0003162D">
        <w:rPr>
          <w:sz w:val="26"/>
          <w:szCs w:val="26"/>
        </w:rPr>
        <w:sym w:font="Symbol" w:char="F057"/>
      </w:r>
      <w:r w:rsidRPr="0003162D">
        <w:rPr>
          <w:sz w:val="26"/>
          <w:szCs w:val="26"/>
        </w:rPr>
        <w:t>; R</w:t>
      </w:r>
      <w:r w:rsidRPr="0003162D">
        <w:rPr>
          <w:sz w:val="26"/>
          <w:szCs w:val="26"/>
          <w:vertAlign w:val="subscript"/>
        </w:rPr>
        <w:t>2</w:t>
      </w:r>
      <w:r w:rsidRPr="0003162D">
        <w:rPr>
          <w:sz w:val="26"/>
          <w:szCs w:val="26"/>
        </w:rPr>
        <w:t>= 6</w:t>
      </w:r>
      <w:r w:rsidRPr="0003162D">
        <w:rPr>
          <w:sz w:val="26"/>
          <w:szCs w:val="26"/>
        </w:rPr>
        <w:sym w:font="Symbol" w:char="F057"/>
      </w:r>
      <w:r w:rsidRPr="0003162D">
        <w:rPr>
          <w:sz w:val="26"/>
          <w:szCs w:val="26"/>
        </w:rPr>
        <w:t>; P</w:t>
      </w:r>
      <w:r w:rsidRPr="0003162D">
        <w:rPr>
          <w:sz w:val="26"/>
          <w:szCs w:val="26"/>
          <w:vertAlign w:val="subscript"/>
        </w:rPr>
        <w:t>e</w:t>
      </w:r>
      <w:r w:rsidRPr="0003162D">
        <w:rPr>
          <w:sz w:val="26"/>
          <w:szCs w:val="26"/>
        </w:rPr>
        <w:t>= 9W; H= 88,89%; U</w:t>
      </w:r>
      <w:r w:rsidRPr="0003162D">
        <w:rPr>
          <w:sz w:val="26"/>
          <w:szCs w:val="26"/>
          <w:vertAlign w:val="subscript"/>
        </w:rPr>
        <w:t>MN</w:t>
      </w:r>
      <w:r w:rsidRPr="0003162D">
        <w:rPr>
          <w:sz w:val="26"/>
          <w:szCs w:val="26"/>
        </w:rPr>
        <w:t xml:space="preserve"> = -5V</w:t>
      </w:r>
    </w:p>
    <w:p w14:paraId="5BCECD97" w14:textId="2511EEE5" w:rsidR="00D23B6C" w:rsidRPr="00D23B6C" w:rsidRDefault="00D23B6C" w:rsidP="00D23B6C">
      <w:pPr>
        <w:pStyle w:val="ListParagraph"/>
        <w:numPr>
          <w:ilvl w:val="0"/>
          <w:numId w:val="1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tabs>
          <w:tab w:val="left" w:pos="426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ind w:left="0" w:firstLine="0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26E984AD" wp14:editId="51227304">
                <wp:simplePos x="0" y="0"/>
                <wp:positionH relativeFrom="column">
                  <wp:posOffset>5278059</wp:posOffset>
                </wp:positionH>
                <wp:positionV relativeFrom="paragraph">
                  <wp:posOffset>127635</wp:posOffset>
                </wp:positionV>
                <wp:extent cx="1281430" cy="1118870"/>
                <wp:effectExtent l="38100" t="0" r="33020" b="508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1430" cy="1118870"/>
                          <a:chOff x="3627" y="6867"/>
                          <a:chExt cx="1621" cy="1496"/>
                        </a:xfrm>
                      </wpg:grpSpPr>
                      <wps:wsp>
                        <wps:cNvPr id="2" name="Line 1219"/>
                        <wps:cNvCnPr>
                          <a:cxnSpLocks noChangeShapeType="1"/>
                        </wps:cNvCnPr>
                        <wps:spPr bwMode="auto">
                          <a:xfrm>
                            <a:off x="4367" y="7337"/>
                            <a:ext cx="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220"/>
                        <wps:cNvCnPr>
                          <a:cxnSpLocks noChangeShapeType="1"/>
                        </wps:cNvCnPr>
                        <wps:spPr bwMode="auto">
                          <a:xfrm>
                            <a:off x="3667" y="7334"/>
                            <a:ext cx="62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21"/>
                        <wps:cNvCnPr>
                          <a:cxnSpLocks noChangeShapeType="1"/>
                        </wps:cNvCnPr>
                        <wps:spPr bwMode="auto">
                          <a:xfrm>
                            <a:off x="3667" y="7334"/>
                            <a:ext cx="1" cy="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222"/>
                        <wps:cNvCnPr>
                          <a:cxnSpLocks noChangeShapeType="1"/>
                        </wps:cNvCnPr>
                        <wps:spPr bwMode="auto">
                          <a:xfrm>
                            <a:off x="5247" y="7324"/>
                            <a:ext cx="1" cy="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223"/>
                        <wps:cNvCnPr>
                          <a:cxnSpLocks noChangeShapeType="1"/>
                        </wps:cNvCnPr>
                        <wps:spPr bwMode="auto">
                          <a:xfrm>
                            <a:off x="3667" y="8021"/>
                            <a:ext cx="15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" name="Group 1224"/>
                        <wpg:cNvGrpSpPr>
                          <a:grpSpLocks/>
                        </wpg:cNvGrpSpPr>
                        <wpg:grpSpPr bwMode="auto">
                          <a:xfrm>
                            <a:off x="3987" y="7973"/>
                            <a:ext cx="540" cy="390"/>
                            <a:chOff x="3987" y="7973"/>
                            <a:chExt cx="540" cy="390"/>
                          </a:xfrm>
                        </wpg:grpSpPr>
                        <wps:wsp>
                          <wps:cNvPr id="8" name="Rectangle 1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6" y="7973"/>
                              <a:ext cx="408" cy="11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7" y="8003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F6EB99" w14:textId="77777777" w:rsidR="00D23B6C" w:rsidRPr="002E715A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2E715A">
                                  <w:rPr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Line 1227"/>
                        <wps:cNvCnPr>
                          <a:cxnSpLocks noChangeShapeType="1"/>
                        </wps:cNvCnPr>
                        <wps:spPr bwMode="auto">
                          <a:xfrm>
                            <a:off x="3667" y="7337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28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743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B1017" w14:textId="77777777" w:rsidR="00D23B6C" w:rsidRPr="002E715A" w:rsidRDefault="00D23B6C" w:rsidP="00D23B6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1229"/>
                        <wpg:cNvGrpSpPr>
                          <a:grpSpLocks/>
                        </wpg:cNvGrpSpPr>
                        <wpg:grpSpPr bwMode="auto">
                          <a:xfrm>
                            <a:off x="4067" y="6867"/>
                            <a:ext cx="540" cy="619"/>
                            <a:chOff x="7479" y="737"/>
                            <a:chExt cx="540" cy="619"/>
                          </a:xfrm>
                        </wpg:grpSpPr>
                        <wpg:grpSp>
                          <wpg:cNvPr id="13" name="Group 1230"/>
                          <wpg:cNvGrpSpPr>
                            <a:grpSpLocks/>
                          </wpg:cNvGrpSpPr>
                          <wpg:grpSpPr bwMode="auto">
                            <a:xfrm>
                              <a:off x="7701" y="1067"/>
                              <a:ext cx="80" cy="289"/>
                              <a:chOff x="2291" y="1147"/>
                              <a:chExt cx="80" cy="289"/>
                            </a:xfrm>
                          </wpg:grpSpPr>
                          <wps:wsp>
                            <wps:cNvPr id="14" name="Line 1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70" y="1196"/>
                                <a:ext cx="1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91" y="1147"/>
                                <a:ext cx="1" cy="2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" name="Text Box 1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9" y="737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957584" w14:textId="77777777" w:rsidR="00D23B6C" w:rsidRPr="002E715A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ξ,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1234"/>
                        <wpg:cNvGrpSpPr>
                          <a:grpSpLocks/>
                        </wpg:cNvGrpSpPr>
                        <wpg:grpSpPr bwMode="auto">
                          <a:xfrm>
                            <a:off x="4617" y="7657"/>
                            <a:ext cx="540" cy="540"/>
                            <a:chOff x="819" y="715"/>
                            <a:chExt cx="540" cy="540"/>
                          </a:xfrm>
                        </wpg:grpSpPr>
                        <wpg:grpSp>
                          <wpg:cNvPr id="18" name="Group 1235"/>
                          <wpg:cNvGrpSpPr>
                            <a:grpSpLocks/>
                          </wpg:cNvGrpSpPr>
                          <wpg:grpSpPr bwMode="auto">
                            <a:xfrm>
                              <a:off x="849" y="895"/>
                              <a:ext cx="360" cy="360"/>
                              <a:chOff x="4454" y="1559"/>
                              <a:chExt cx="360" cy="360"/>
                            </a:xfrm>
                          </wpg:grpSpPr>
                          <wps:wsp>
                            <wps:cNvPr id="19" name="Oval 12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54" y="1659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1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54" y="1559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E101E24" w14:textId="77777777" w:rsidR="00D23B6C" w:rsidRPr="003D43E9" w:rsidRDefault="00D23B6C" w:rsidP="00D23B6C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D43E9"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Text Box 1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" y="7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1F3705" w14:textId="77777777" w:rsidR="00D23B6C" w:rsidRPr="00F039DF" w:rsidRDefault="00D23B6C" w:rsidP="00D23B6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Đ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Line 1239"/>
                        <wps:cNvCnPr>
                          <a:cxnSpLocks noChangeShapeType="1"/>
                        </wps:cNvCnPr>
                        <wps:spPr bwMode="auto">
                          <a:xfrm>
                            <a:off x="5067" y="7337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12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87" y="715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13" name="Group 1241"/>
                        <wpg:cNvGrpSpPr>
                          <a:grpSpLocks/>
                        </wpg:cNvGrpSpPr>
                        <wpg:grpSpPr bwMode="auto">
                          <a:xfrm>
                            <a:off x="3967" y="7342"/>
                            <a:ext cx="730" cy="445"/>
                            <a:chOff x="4419" y="1287"/>
                            <a:chExt cx="730" cy="445"/>
                          </a:xfrm>
                        </wpg:grpSpPr>
                        <wpg:grpSp>
                          <wpg:cNvPr id="514" name="Group 1242"/>
                          <wpg:cNvGrpSpPr>
                            <a:grpSpLocks/>
                          </wpg:cNvGrpSpPr>
                          <wpg:grpSpPr bwMode="auto">
                            <a:xfrm>
                              <a:off x="4419" y="1287"/>
                              <a:ext cx="730" cy="306"/>
                              <a:chOff x="4419" y="1287"/>
                              <a:chExt cx="730" cy="306"/>
                            </a:xfrm>
                          </wpg:grpSpPr>
                          <wps:wsp>
                            <wps:cNvPr id="515" name="Line 1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19" y="1583"/>
                                <a:ext cx="72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" name="Line 1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9" y="1287"/>
                                <a:ext cx="0" cy="30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" name="Line 1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49" y="1287"/>
                                <a:ext cx="0" cy="30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18" name="Group 1246"/>
                          <wpg:cNvGrpSpPr>
                            <a:grpSpLocks/>
                          </wpg:cNvGrpSpPr>
                          <wpg:grpSpPr bwMode="auto">
                            <a:xfrm>
                              <a:off x="4579" y="1423"/>
                              <a:ext cx="359" cy="309"/>
                              <a:chOff x="2657" y="7273"/>
                              <a:chExt cx="359" cy="309"/>
                            </a:xfrm>
                          </wpg:grpSpPr>
                          <wps:wsp>
                            <wps:cNvPr id="519" name="Oval 12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27" y="7293"/>
                                <a:ext cx="289" cy="2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0" name="Text Box 12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57" y="7273"/>
                                <a:ext cx="289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3FA7CD" w14:textId="77777777" w:rsidR="00D23B6C" w:rsidRPr="005E20CA" w:rsidRDefault="00D23B6C" w:rsidP="00D23B6C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5E20CA">
                                    <w:rPr>
                                      <w:sz w:val="16"/>
                                      <w:szCs w:val="16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E984AD" id="Group 1" o:spid="_x0000_s1215" style="position:absolute;left:0;text-align:left;margin-left:415.6pt;margin-top:10.05pt;width:100.9pt;height:88.1pt;z-index:251658752" coordorigin="3627,6867" coordsize="1621,1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">
                <v:line id="Line 1219" o:spid="_x0000_s1216" style="position:absolute;visibility:visible;mso-wrap-style:square" from="4367,7337" to="4887,7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1220" o:spid="_x0000_s1217" style="position:absolute;visibility:visible;mso-wrap-style:square" from="3667,7334" to="4294,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line id="Line 1221" o:spid="_x0000_s1218" style="position:absolute;visibility:visible;mso-wrap-style:square" from="3667,7334" to="3668,8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1222" o:spid="_x0000_s1219" style="position:absolute;visibility:visible;mso-wrap-style:square" from="5247,7324" to="5248,8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1223" o:spid="_x0000_s1220" style="position:absolute;visibility:visible;mso-wrap-style:square" from="3667,8021" to="5247,8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group id="Group 1224" o:spid="_x0000_s1221" style="position:absolute;left:3987;top:7973;width:540;height:390" coordorigin="3987,7973" coordsize="54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ect id="Rectangle 1225" o:spid="_x0000_s1222" style="position:absolute;left:4006;top:7973;width:408;height: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  <v:shape id="Text Box 1226" o:spid="_x0000_s1223" type="#_x0000_t202" style="position:absolute;left:3987;top:800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14:paraId="0EF6EB99" w14:textId="77777777" w:rsidR="00D23B6C" w:rsidRPr="002E715A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2E715A">
                            <w:rPr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line id="Line 1227" o:spid="_x0000_s1224" style="position:absolute;visibility:visible;mso-wrap-style:square" from="3667,7337" to="3667,76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" strokeweight=".25pt">
                  <v:stroke endarrow="block"/>
                </v:line>
                <v:shape id="Text Box 1228" o:spid="_x0000_s1225" type="#_x0000_t202" style="position:absolute;left:3627;top:743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15B1017" w14:textId="77777777" w:rsidR="00D23B6C" w:rsidRPr="002E715A" w:rsidRDefault="00D23B6C" w:rsidP="00D23B6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shape>
                <v:group id="Group 1229" o:spid="_x0000_s1226" style="position:absolute;left:4067;top:6867;width:540;height:619" coordorigin="7479,737" coordsize="540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oup 1230" o:spid="_x0000_s1227" style="position:absolute;left:7701;top:1067;width:80;height:289" coordorigin="2291,1147" coordsize="80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line id="Line 1231" o:spid="_x0000_s1228" style="position:absolute;visibility:visible;mso-wrap-style:square" from="2370,1196" to="2371,1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line id="Line 1232" o:spid="_x0000_s1229" style="position:absolute;visibility:visible;mso-wrap-style:square" from="2291,1147" to="2292,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</v:group>
                  <v:shape id="Text Box 1233" o:spid="_x0000_s1230" type="#_x0000_t202" style="position:absolute;left:7479;top:737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31957584" w14:textId="77777777" w:rsidR="00D23B6C" w:rsidRPr="002E715A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ξ,r</w:t>
                          </w:r>
                        </w:p>
                      </w:txbxContent>
                    </v:textbox>
                  </v:shape>
                </v:group>
                <v:group id="Group 1234" o:spid="_x0000_s1231" style="position:absolute;left:4617;top:7657;width:540;height:540" coordorigin="819,715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1235" o:spid="_x0000_s1232" style="position:absolute;left:849;top:895;width:360;height:360" coordorigin="4454,1559" coordsize="36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oval id="Oval 1236" o:spid="_x0000_s1233" style="position:absolute;left:4554;top:165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/>
                    <v:shape id="Text Box 1237" o:spid="_x0000_s1234" type="#_x0000_t202" style="position:absolute;left:4454;top:1559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<v:textbox>
                        <w:txbxContent>
                          <w:p w14:paraId="5E101E24" w14:textId="77777777" w:rsidR="00D23B6C" w:rsidRPr="003D43E9" w:rsidRDefault="00D23B6C" w:rsidP="00D23B6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D43E9"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1238" o:spid="_x0000_s1235" type="#_x0000_t202" style="position:absolute;left:819;top:7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4C1F3705" w14:textId="77777777" w:rsidR="00D23B6C" w:rsidRPr="00F039DF" w:rsidRDefault="00D23B6C" w:rsidP="00D23B6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Đ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1239" o:spid="_x0000_s1236" style="position:absolute;visibility:visible;mso-wrap-style:square" from="5067,7337" to="5247,7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1240" o:spid="_x0000_s1237" style="position:absolute;flip:y;visibility:visible;mso-wrap-style:square" from="4887,7157" to="5067,7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">
                  <v:stroke endarrow="block"/>
                </v:line>
                <v:group id="Group 1241" o:spid="_x0000_s1238" style="position:absolute;left:3967;top:7342;width:730;height:445" coordorigin="4419,1287" coordsize="730,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    <v:group id="Group 1242" o:spid="_x0000_s1239" style="position:absolute;left:4419;top:1287;width:730;height:306" coordorigin="4419,1287" coordsize="730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ab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RzOH3TDgCcn0HAAD//wMAUEsBAi0AFAAGAAgAAAAhANvh9svuAAAAhQEAABMAAAAAAAAA&#10;AAAAAAAAAAAAAFtDb250ZW50X1R5cGVzXS54bWxQSwECLQAUAAYACAAAACEAWvQsW78AAAAVAQAA&#10;CwAAAAAAAAAAAAAAAAAfAQAAX3JlbHMvLnJlbHNQSwECLQAUAAYACAAAACEAqqmmm8YAAADcAAAA&#10;DwAAAAAAAAAAAAAAAAAHAgAAZHJzL2Rvd25yZXYueG1sUEsFBgAAAAADAAMAtwAAAPoCAAAAAA==&#10;">
                    <v:line id="Line 1243" o:spid="_x0000_s1240" style="position:absolute;visibility:visible;mso-wrap-style:square" from="4419,1583" to="5139,1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JmCxgAAANwAAAAPAAAAZHJzL2Rvd25yZXYueG1sRI9Ba8JA&#10;FITvQv/D8gq96UaL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GNiZgsYAAADcAAAA&#10;DwAAAAAAAAAAAAAAAAAHAgAAZHJzL2Rvd25yZXYueG1sUEsFBgAAAAADAAMAtwAAAPoCAAAAAA==&#10;"/>
                    <v:line id="Line 1244" o:spid="_x0000_s1241" style="position:absolute;visibility:visible;mso-wrap-style:square" from="4429,1287" to="4429,1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gf1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6AoH9cYAAADcAAAA&#10;DwAAAAAAAAAAAAAAAAAHAgAAZHJzL2Rvd25yZXYueG1sUEsFBgAAAAADAAMAtwAAAPoCAAAAAA==&#10;"/>
                    <v:line id="Line 1245" o:spid="_x0000_s1242" style="position:absolute;visibility:visible;mso-wrap-style:square" from="5149,1287" to="5149,1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qJuxwAAANwAAAAPAAAAZHJzL2Rvd25yZXYueG1sRI9Ba8JA&#10;FITvhf6H5RV6qxstpi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IdGom7HAAAA3AAA&#10;AA8AAAAAAAAAAAAAAAAABwIAAGRycy9kb3ducmV2LnhtbFBLBQYAAAAAAwADALcAAAD7AgAAAAA=&#10;"/>
                  </v:group>
                  <v:group id="Group 1246" o:spid="_x0000_s1243" style="position:absolute;left:4579;top:1423;width:359;height:309" coordorigin="2657,7273" coordsize="359,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  <v:oval id="Oval 1247" o:spid="_x0000_s1244" style="position:absolute;left:2727;top:7293;width:289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"/>
                    <v:shape id="Text Box 1248" o:spid="_x0000_s1245" type="#_x0000_t202" style="position:absolute;left:2657;top:7273;width:289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u+Z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Mh&#10;ncf58Uw8AnJ1AwAA//8DAFBLAQItABQABgAIAAAAIQDb4fbL7gAAAIUBAAATAAAAAAAAAAAAAAAA&#10;AAAAAABbQ29udGVudF9UeXBlc10ueG1sUEsBAi0AFAAGAAgAAAAhAFr0LFu/AAAAFQEAAAsAAAAA&#10;AAAAAAAAAAAAHwEAAF9yZWxzLy5yZWxzUEsBAi0AFAAGAAgAAAAhALxq75nBAAAA3AAAAA8AAAAA&#10;AAAAAAAAAAAABwIAAGRycy9kb3ducmV2LnhtbFBLBQYAAAAAAwADALcAAAD1AgAAAAA=&#10;" filled="f" stroked="f">
                      <v:textbox>
                        <w:txbxContent>
                          <w:p w14:paraId="4F3FA7CD" w14:textId="77777777" w:rsidR="00D23B6C" w:rsidRPr="005E20CA" w:rsidRDefault="00D23B6C" w:rsidP="00D23B6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5E20CA">
                              <w:rPr>
                                <w:sz w:val="16"/>
                                <w:szCs w:val="16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Pr="00144C04">
        <w:rPr>
          <w:sz w:val="26"/>
          <w:szCs w:val="26"/>
        </w:rPr>
        <w:t>Mạch kín có 6 nguồn giống nhau (</w:t>
      </w:r>
      <w:r>
        <w:rPr>
          <w:sz w:val="26"/>
          <w:szCs w:val="26"/>
        </w:rPr>
        <w:sym w:font="Symbol" w:char="F078"/>
      </w:r>
      <w:r w:rsidRPr="00144C04">
        <w:rPr>
          <w:sz w:val="26"/>
          <w:szCs w:val="26"/>
        </w:rPr>
        <w:t>, r) mắc nối tiếp, đèn Đ: 120V-120W, R = 12</w:t>
      </w:r>
      <w:r w:rsidRPr="0003162D">
        <w:rPr>
          <w:sz w:val="26"/>
          <w:szCs w:val="26"/>
        </w:rPr>
        <w:sym w:font="Symbol" w:char="F057"/>
      </w:r>
      <w:r w:rsidRPr="00144C04">
        <w:rPr>
          <w:sz w:val="26"/>
          <w:szCs w:val="26"/>
        </w:rPr>
        <w:t xml:space="preserve">. </w:t>
      </w:r>
      <w:r w:rsidRPr="00D23B6C">
        <w:rPr>
          <w:sz w:val="26"/>
          <w:szCs w:val="26"/>
        </w:rPr>
        <w:t>Volt kế có điện trở rất lớn.</w:t>
      </w:r>
    </w:p>
    <w:p w14:paraId="27B20D06" w14:textId="77777777" w:rsidR="00D23B6C" w:rsidRPr="001F7372" w:rsidRDefault="00D23B6C" w:rsidP="00D23B6C">
      <w:pPr>
        <w:rPr>
          <w:sz w:val="26"/>
          <w:szCs w:val="26"/>
          <w:lang w:val="fr-FR"/>
        </w:rPr>
      </w:pPr>
      <w:r w:rsidRPr="001F7372">
        <w:rPr>
          <w:sz w:val="26"/>
          <w:szCs w:val="26"/>
          <w:lang w:val="fr-FR"/>
        </w:rPr>
        <w:t xml:space="preserve">a/Khóa K mở, volt kế chỉ 144V, tìm suất điện động mỗi nguồn </w:t>
      </w:r>
    </w:p>
    <w:p w14:paraId="74AA599F" w14:textId="77777777" w:rsidR="00D23B6C" w:rsidRPr="001F7372" w:rsidRDefault="00D23B6C" w:rsidP="00D23B6C">
      <w:pPr>
        <w:tabs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ind w:left="540" w:hanging="540"/>
        <w:rPr>
          <w:sz w:val="26"/>
          <w:szCs w:val="26"/>
          <w:lang w:val="fr-FR"/>
        </w:rPr>
      </w:pPr>
      <w:r w:rsidRPr="001F7372">
        <w:rPr>
          <w:sz w:val="26"/>
          <w:szCs w:val="26"/>
          <w:lang w:val="fr-FR"/>
        </w:rPr>
        <w:t>b/K đóng, đèn sáng bình thường, tìm r?</w:t>
      </w:r>
    </w:p>
    <w:p w14:paraId="463D1CAD" w14:textId="77777777" w:rsidR="00D23B6C" w:rsidRPr="001F7372" w:rsidRDefault="00D23B6C" w:rsidP="00D23B6C">
      <w:pPr>
        <w:tabs>
          <w:tab w:val="left" w:pos="180"/>
          <w:tab w:val="left" w:pos="360"/>
          <w:tab w:val="left" w:pos="540"/>
          <w:tab w:val="left" w:pos="900"/>
          <w:tab w:val="left" w:pos="2520"/>
          <w:tab w:val="left" w:pos="2700"/>
          <w:tab w:val="left" w:pos="3240"/>
          <w:tab w:val="left" w:pos="3780"/>
          <w:tab w:val="left" w:pos="4320"/>
        </w:tabs>
        <w:rPr>
          <w:sz w:val="26"/>
          <w:szCs w:val="26"/>
          <w:lang w:val="fr-FR"/>
        </w:rPr>
      </w:pPr>
      <w:r w:rsidRPr="001F7372">
        <w:rPr>
          <w:sz w:val="26"/>
          <w:szCs w:val="26"/>
          <w:lang w:val="fr-FR"/>
        </w:rPr>
        <w:tab/>
      </w:r>
      <w:r w:rsidRPr="001F7372">
        <w:rPr>
          <w:sz w:val="26"/>
          <w:szCs w:val="26"/>
          <w:lang w:val="fr-FR"/>
        </w:rPr>
        <w:tab/>
      </w:r>
      <w:r w:rsidRPr="001F7372">
        <w:rPr>
          <w:sz w:val="26"/>
          <w:szCs w:val="26"/>
          <w:lang w:val="fr-FR"/>
        </w:rPr>
        <w:tab/>
      </w:r>
      <w:r w:rsidRPr="001F7372">
        <w:rPr>
          <w:sz w:val="26"/>
          <w:szCs w:val="26"/>
          <w:lang w:val="fr-FR"/>
        </w:rPr>
        <w:tab/>
        <w:t xml:space="preserve">ĐS: </w:t>
      </w:r>
      <w:r>
        <w:rPr>
          <w:sz w:val="26"/>
          <w:szCs w:val="26"/>
        </w:rPr>
        <w:sym w:font="Symbol" w:char="F078"/>
      </w:r>
      <w:r w:rsidRPr="001F7372">
        <w:rPr>
          <w:sz w:val="26"/>
          <w:szCs w:val="26"/>
          <w:lang w:val="fr-FR"/>
        </w:rPr>
        <w:t xml:space="preserve"> = 24V; r = 2</w:t>
      </w:r>
      <w:r w:rsidRPr="0003162D">
        <w:rPr>
          <w:sz w:val="26"/>
          <w:szCs w:val="26"/>
        </w:rPr>
        <w:sym w:font="Symbol" w:char="F057"/>
      </w:r>
      <w:r w:rsidRPr="001F7372">
        <w:rPr>
          <w:sz w:val="26"/>
          <w:szCs w:val="26"/>
          <w:lang w:val="fr-FR"/>
        </w:rPr>
        <w:t>.</w:t>
      </w:r>
    </w:p>
    <w:p w14:paraId="5778C71A" w14:textId="77777777" w:rsidR="00803865" w:rsidRPr="002F571D" w:rsidRDefault="00803865">
      <w:pPr>
        <w:rPr>
          <w:b/>
          <w:lang w:val="fr-FR"/>
        </w:rPr>
      </w:pPr>
    </w:p>
    <w:p w14:paraId="313C01AD" w14:textId="77777777" w:rsidR="005520E8" w:rsidRPr="005520E8" w:rsidRDefault="005520E8" w:rsidP="005520E8">
      <w:pPr>
        <w:tabs>
          <w:tab w:val="left" w:pos="426"/>
        </w:tabs>
        <w:spacing w:line="312" w:lineRule="auto"/>
        <w:ind w:right="30"/>
        <w:jc w:val="both"/>
        <w:rPr>
          <w:b/>
          <w:color w:val="000000" w:themeColor="text1"/>
          <w:sz w:val="26"/>
          <w:szCs w:val="26"/>
          <w:lang w:val="pt-BR"/>
        </w:rPr>
      </w:pPr>
      <w:r w:rsidRPr="005520E8">
        <w:rPr>
          <w:b/>
          <w:color w:val="000000" w:themeColor="text1"/>
          <w:sz w:val="26"/>
          <w:szCs w:val="26"/>
          <w:lang w:val="pt-BR"/>
        </w:rPr>
        <w:t>C. NỘI DUNG CHUẨN BỊ:</w:t>
      </w:r>
    </w:p>
    <w:p w14:paraId="661924F5" w14:textId="77777777" w:rsidR="005520E8" w:rsidRPr="00617E4E" w:rsidRDefault="005520E8" w:rsidP="005520E8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line="312" w:lineRule="auto"/>
        <w:ind w:right="30"/>
        <w:contextualSpacing/>
        <w:jc w:val="both"/>
        <w:rPr>
          <w:color w:val="000000" w:themeColor="text1"/>
          <w:sz w:val="26"/>
          <w:szCs w:val="26"/>
          <w:lang w:val="pt-BR"/>
        </w:rPr>
      </w:pPr>
      <w:r w:rsidRPr="00617E4E">
        <w:rPr>
          <w:bCs/>
          <w:iCs/>
          <w:color w:val="000000" w:themeColor="text1"/>
          <w:sz w:val="26"/>
          <w:szCs w:val="26"/>
          <w:lang w:val="pt-BR"/>
        </w:rPr>
        <w:t>HS cần xem clip giảng bài và đọc  SGK trước khi tham khảo phần lý thuyết tóm lượt và làm bài tập.</w:t>
      </w:r>
    </w:p>
    <w:p w14:paraId="6DABC669" w14:textId="77777777" w:rsidR="005520E8" w:rsidRPr="00617E4E" w:rsidRDefault="005520E8" w:rsidP="005520E8">
      <w:pPr>
        <w:numPr>
          <w:ilvl w:val="0"/>
          <w:numId w:val="14"/>
        </w:numPr>
        <w:pBdr>
          <w:top w:val="nil"/>
          <w:left w:val="nil"/>
          <w:bottom w:val="nil"/>
          <w:right w:val="nil"/>
          <w:between w:val="nil"/>
        </w:pBdr>
        <w:spacing w:line="312" w:lineRule="auto"/>
        <w:ind w:right="30"/>
        <w:contextualSpacing/>
        <w:jc w:val="both"/>
        <w:rPr>
          <w:bCs/>
          <w:iCs/>
          <w:color w:val="000000" w:themeColor="text1"/>
          <w:sz w:val="26"/>
          <w:szCs w:val="26"/>
          <w:lang w:val="pt-BR"/>
        </w:rPr>
      </w:pPr>
      <w:r w:rsidRPr="00617E4E">
        <w:rPr>
          <w:bCs/>
          <w:iCs/>
          <w:color w:val="000000" w:themeColor="text1"/>
          <w:sz w:val="26"/>
          <w:szCs w:val="26"/>
          <w:lang w:val="pt-BR"/>
        </w:rPr>
        <w:t>Nếu có thắc mắc HS liên hệ GVBM để được hỗ trợ.</w:t>
      </w:r>
    </w:p>
    <w:p w14:paraId="71E78A33" w14:textId="30C68D73" w:rsidR="002E44CA" w:rsidRPr="00617E4E" w:rsidRDefault="002E44CA" w:rsidP="002E44CA">
      <w:pPr>
        <w:rPr>
          <w:b/>
          <w:lang w:val="pt-BR"/>
        </w:rPr>
      </w:pPr>
    </w:p>
    <w:sectPr w:rsidR="002E44CA" w:rsidRPr="00617E4E" w:rsidSect="00B00960">
      <w:pgSz w:w="11907" w:h="16839" w:code="9"/>
      <w:pgMar w:top="568" w:right="567" w:bottom="426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65" type="#_x0000_t75" style="width:11.25pt;height:11.25pt" o:bullet="t">
        <v:imagedata r:id="rId1" o:title="mso250D"/>
      </v:shape>
    </w:pict>
  </w:numPicBullet>
  <w:abstractNum w:abstractNumId="0" w15:restartNumberingAfterBreak="0">
    <w:nsid w:val="18AF32A9"/>
    <w:multiLevelType w:val="hybridMultilevel"/>
    <w:tmpl w:val="A6BAB9D0"/>
    <w:lvl w:ilvl="0" w:tplc="29F86640">
      <w:start w:val="1"/>
      <w:numFmt w:val="decimal"/>
      <w:lvlText w:val="%1)"/>
      <w:lvlJc w:val="left"/>
      <w:pPr>
        <w:ind w:left="360" w:hanging="360"/>
      </w:pPr>
      <w:rPr>
        <w:rFonts w:hint="default"/>
        <w:b/>
        <w:spacing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4206"/>
    <w:multiLevelType w:val="hybridMultilevel"/>
    <w:tmpl w:val="1FD6DA5C"/>
    <w:lvl w:ilvl="0" w:tplc="EC260A5A">
      <w:start w:val="1"/>
      <w:numFmt w:val="bullet"/>
      <w:lvlText w:val=""/>
      <w:lvlJc w:val="left"/>
      <w:pPr>
        <w:tabs>
          <w:tab w:val="num" w:pos="340"/>
        </w:tabs>
        <w:ind w:left="340" w:hanging="17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03"/>
        </w:tabs>
        <w:ind w:left="14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23"/>
        </w:tabs>
        <w:ind w:left="21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43"/>
        </w:tabs>
        <w:ind w:left="28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63"/>
        </w:tabs>
        <w:ind w:left="35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83"/>
        </w:tabs>
        <w:ind w:left="42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03"/>
        </w:tabs>
        <w:ind w:left="50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23"/>
        </w:tabs>
        <w:ind w:left="57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43"/>
        </w:tabs>
        <w:ind w:left="6443" w:hanging="360"/>
      </w:pPr>
      <w:rPr>
        <w:rFonts w:ascii="Wingdings" w:hAnsi="Wingdings" w:hint="default"/>
      </w:rPr>
    </w:lvl>
  </w:abstractNum>
  <w:abstractNum w:abstractNumId="2" w15:restartNumberingAfterBreak="0">
    <w:nsid w:val="1AE911FE"/>
    <w:multiLevelType w:val="hybridMultilevel"/>
    <w:tmpl w:val="5972EBD4"/>
    <w:lvl w:ilvl="0" w:tplc="FCCCBAF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AA5084"/>
    <w:multiLevelType w:val="hybridMultilevel"/>
    <w:tmpl w:val="F6CA65D0"/>
    <w:lvl w:ilvl="0" w:tplc="3662DAAE">
      <w:start w:val="2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1907AE"/>
    <w:multiLevelType w:val="hybridMultilevel"/>
    <w:tmpl w:val="8BF82122"/>
    <w:lvl w:ilvl="0" w:tplc="5E3A7214">
      <w:numFmt w:val="bullet"/>
      <w:lvlText w:val=""/>
      <w:lvlJc w:val="left"/>
      <w:pPr>
        <w:tabs>
          <w:tab w:val="num" w:pos="587"/>
        </w:tabs>
        <w:ind w:left="587" w:hanging="227"/>
      </w:pPr>
      <w:rPr>
        <w:rFonts w:ascii="Wingdings" w:hAnsi="Wingdings" w:hint="default"/>
      </w:rPr>
    </w:lvl>
    <w:lvl w:ilvl="1" w:tplc="62F81DBA">
      <w:numFmt w:val="bullet"/>
      <w:lvlText w:val=""/>
      <w:lvlPicBulletId w:val="0"/>
      <w:lvlJc w:val="left"/>
      <w:pPr>
        <w:tabs>
          <w:tab w:val="num" w:pos="1100"/>
        </w:tabs>
        <w:ind w:left="1100" w:hanging="227"/>
      </w:pPr>
      <w:rPr>
        <w:rFonts w:ascii="Symbol" w:hAnsi="Symbol"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3"/>
        </w:tabs>
        <w:ind w:left="19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3"/>
        </w:tabs>
        <w:ind w:left="26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3"/>
        </w:tabs>
        <w:ind w:left="33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3"/>
        </w:tabs>
        <w:ind w:left="41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3"/>
        </w:tabs>
        <w:ind w:left="48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3"/>
        </w:tabs>
        <w:ind w:left="55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3"/>
        </w:tabs>
        <w:ind w:left="6273" w:hanging="360"/>
      </w:pPr>
      <w:rPr>
        <w:rFonts w:ascii="Wingdings" w:hAnsi="Wingdings" w:hint="default"/>
      </w:rPr>
    </w:lvl>
  </w:abstractNum>
  <w:abstractNum w:abstractNumId="5" w15:restartNumberingAfterBreak="0">
    <w:nsid w:val="29711D73"/>
    <w:multiLevelType w:val="hybridMultilevel"/>
    <w:tmpl w:val="18D05DDE"/>
    <w:lvl w:ilvl="0" w:tplc="2710FB88">
      <w:numFmt w:val="bullet"/>
      <w:lvlText w:val=""/>
      <w:lvlPicBulletId w:val="0"/>
      <w:lvlJc w:val="left"/>
      <w:pPr>
        <w:tabs>
          <w:tab w:val="num" w:pos="794"/>
        </w:tabs>
        <w:ind w:left="794" w:hanging="227"/>
      </w:pPr>
      <w:rPr>
        <w:rFonts w:ascii="Symbol" w:hAnsi="Symbol" w:hint="default"/>
        <w:sz w:val="24"/>
        <w:szCs w:val="24"/>
      </w:rPr>
    </w:lvl>
    <w:lvl w:ilvl="1" w:tplc="62F81DBA">
      <w:numFmt w:val="bullet"/>
      <w:lvlText w:val=""/>
      <w:lvlPicBulletId w:val="0"/>
      <w:lvlJc w:val="left"/>
      <w:pPr>
        <w:tabs>
          <w:tab w:val="num" w:pos="1100"/>
        </w:tabs>
        <w:ind w:left="1100" w:hanging="227"/>
      </w:pPr>
      <w:rPr>
        <w:rFonts w:ascii="Symbol" w:hAnsi="Symbol"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3"/>
        </w:tabs>
        <w:ind w:left="19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3"/>
        </w:tabs>
        <w:ind w:left="26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3"/>
        </w:tabs>
        <w:ind w:left="33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3"/>
        </w:tabs>
        <w:ind w:left="41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3"/>
        </w:tabs>
        <w:ind w:left="48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3"/>
        </w:tabs>
        <w:ind w:left="55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3"/>
        </w:tabs>
        <w:ind w:left="6273" w:hanging="360"/>
      </w:pPr>
      <w:rPr>
        <w:rFonts w:ascii="Wingdings" w:hAnsi="Wingdings" w:hint="default"/>
      </w:rPr>
    </w:lvl>
  </w:abstractNum>
  <w:abstractNum w:abstractNumId="6" w15:restartNumberingAfterBreak="0">
    <w:nsid w:val="38031BD5"/>
    <w:multiLevelType w:val="hybridMultilevel"/>
    <w:tmpl w:val="E3F0214C"/>
    <w:lvl w:ilvl="0" w:tplc="29F86640">
      <w:start w:val="1"/>
      <w:numFmt w:val="decimal"/>
      <w:lvlText w:val="%1)"/>
      <w:lvlJc w:val="left"/>
      <w:pPr>
        <w:ind w:left="360" w:hanging="360"/>
      </w:pPr>
      <w:rPr>
        <w:rFonts w:hint="default"/>
        <w:b/>
        <w:spacing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56765B"/>
    <w:multiLevelType w:val="hybridMultilevel"/>
    <w:tmpl w:val="A6BAB9D0"/>
    <w:lvl w:ilvl="0" w:tplc="29F86640">
      <w:start w:val="1"/>
      <w:numFmt w:val="decimal"/>
      <w:lvlText w:val="%1)"/>
      <w:lvlJc w:val="left"/>
      <w:pPr>
        <w:ind w:left="360" w:hanging="360"/>
      </w:pPr>
      <w:rPr>
        <w:rFonts w:hint="default"/>
        <w:b/>
        <w:spacing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C661F3"/>
    <w:multiLevelType w:val="hybridMultilevel"/>
    <w:tmpl w:val="E3F0214C"/>
    <w:lvl w:ilvl="0" w:tplc="29F86640">
      <w:start w:val="1"/>
      <w:numFmt w:val="decimal"/>
      <w:lvlText w:val="%1)"/>
      <w:lvlJc w:val="left"/>
      <w:pPr>
        <w:ind w:left="360" w:hanging="360"/>
      </w:pPr>
      <w:rPr>
        <w:rFonts w:hint="default"/>
        <w:b/>
        <w:spacing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AF22F2"/>
    <w:multiLevelType w:val="hybridMultilevel"/>
    <w:tmpl w:val="8F5C602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F5D7772"/>
    <w:multiLevelType w:val="hybridMultilevel"/>
    <w:tmpl w:val="667C1E8A"/>
    <w:lvl w:ilvl="0" w:tplc="68CE09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4F46666"/>
    <w:multiLevelType w:val="hybridMultilevel"/>
    <w:tmpl w:val="F3161DC8"/>
    <w:lvl w:ilvl="0" w:tplc="5E3A7214">
      <w:numFmt w:val="bullet"/>
      <w:lvlText w:val=""/>
      <w:lvlJc w:val="left"/>
      <w:pPr>
        <w:tabs>
          <w:tab w:val="num" w:pos="587"/>
        </w:tabs>
        <w:ind w:left="58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33"/>
        </w:tabs>
        <w:ind w:left="12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3"/>
        </w:tabs>
        <w:ind w:left="19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3"/>
        </w:tabs>
        <w:ind w:left="26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3"/>
        </w:tabs>
        <w:ind w:left="33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3"/>
        </w:tabs>
        <w:ind w:left="41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3"/>
        </w:tabs>
        <w:ind w:left="48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3"/>
        </w:tabs>
        <w:ind w:left="55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3"/>
        </w:tabs>
        <w:ind w:left="6273" w:hanging="360"/>
      </w:pPr>
      <w:rPr>
        <w:rFonts w:ascii="Wingdings" w:hAnsi="Wingdings" w:hint="default"/>
      </w:rPr>
    </w:lvl>
  </w:abstractNum>
  <w:abstractNum w:abstractNumId="12" w15:restartNumberingAfterBreak="0">
    <w:nsid w:val="572566A4"/>
    <w:multiLevelType w:val="hybridMultilevel"/>
    <w:tmpl w:val="FCF633E2"/>
    <w:lvl w:ilvl="0" w:tplc="5E3A7214">
      <w:numFmt w:val="bullet"/>
      <w:lvlText w:val=""/>
      <w:lvlJc w:val="left"/>
      <w:pPr>
        <w:tabs>
          <w:tab w:val="num" w:pos="587"/>
        </w:tabs>
        <w:ind w:left="587" w:hanging="227"/>
      </w:pPr>
      <w:rPr>
        <w:rFonts w:ascii="Wingdings" w:hAnsi="Wingdings" w:hint="default"/>
        <w:sz w:val="24"/>
        <w:szCs w:val="24"/>
      </w:rPr>
    </w:lvl>
    <w:lvl w:ilvl="1" w:tplc="62F81DBA">
      <w:numFmt w:val="bullet"/>
      <w:lvlText w:val=""/>
      <w:lvlPicBulletId w:val="0"/>
      <w:lvlJc w:val="left"/>
      <w:pPr>
        <w:tabs>
          <w:tab w:val="num" w:pos="893"/>
        </w:tabs>
        <w:ind w:left="893" w:hanging="227"/>
      </w:pPr>
      <w:rPr>
        <w:rFonts w:ascii="Symbol" w:hAnsi="Symbol"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1746"/>
        </w:tabs>
        <w:ind w:left="17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66"/>
        </w:tabs>
        <w:ind w:left="24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86"/>
        </w:tabs>
        <w:ind w:left="31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06"/>
        </w:tabs>
        <w:ind w:left="39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26"/>
        </w:tabs>
        <w:ind w:left="46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46"/>
        </w:tabs>
        <w:ind w:left="53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66"/>
        </w:tabs>
        <w:ind w:left="6066" w:hanging="360"/>
      </w:pPr>
      <w:rPr>
        <w:rFonts w:ascii="Wingdings" w:hAnsi="Wingdings" w:hint="default"/>
      </w:rPr>
    </w:lvl>
  </w:abstractNum>
  <w:abstractNum w:abstractNumId="13" w15:restartNumberingAfterBreak="0">
    <w:nsid w:val="5AC61A36"/>
    <w:multiLevelType w:val="hybridMultilevel"/>
    <w:tmpl w:val="9258DDA2"/>
    <w:lvl w:ilvl="0" w:tplc="5E3A7214">
      <w:numFmt w:val="bullet"/>
      <w:lvlText w:val=""/>
      <w:lvlJc w:val="left"/>
      <w:pPr>
        <w:tabs>
          <w:tab w:val="num" w:pos="587"/>
        </w:tabs>
        <w:ind w:left="58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33"/>
        </w:tabs>
        <w:ind w:left="12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3"/>
        </w:tabs>
        <w:ind w:left="19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3"/>
        </w:tabs>
        <w:ind w:left="26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3"/>
        </w:tabs>
        <w:ind w:left="33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3"/>
        </w:tabs>
        <w:ind w:left="41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3"/>
        </w:tabs>
        <w:ind w:left="48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3"/>
        </w:tabs>
        <w:ind w:left="55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3"/>
        </w:tabs>
        <w:ind w:left="6273" w:hanging="360"/>
      </w:pPr>
      <w:rPr>
        <w:rFonts w:ascii="Wingdings" w:hAnsi="Wingdings" w:hint="default"/>
      </w:rPr>
    </w:lvl>
  </w:abstractNum>
  <w:abstractNum w:abstractNumId="14" w15:restartNumberingAfterBreak="0">
    <w:nsid w:val="69047F4B"/>
    <w:multiLevelType w:val="hybridMultilevel"/>
    <w:tmpl w:val="0E0E971E"/>
    <w:lvl w:ilvl="0" w:tplc="123C08E0">
      <w:start w:val="1"/>
      <w:numFmt w:val="bullet"/>
      <w:lvlText w:val=""/>
      <w:lvlJc w:val="left"/>
      <w:pPr>
        <w:tabs>
          <w:tab w:val="num" w:pos="341"/>
        </w:tabs>
        <w:ind w:left="341" w:hanging="341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15" w15:restartNumberingAfterBreak="0">
    <w:nsid w:val="70F242C7"/>
    <w:multiLevelType w:val="hybridMultilevel"/>
    <w:tmpl w:val="28E2DDF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1384042"/>
    <w:multiLevelType w:val="hybridMultilevel"/>
    <w:tmpl w:val="A6BAB9D0"/>
    <w:lvl w:ilvl="0" w:tplc="29F86640">
      <w:start w:val="1"/>
      <w:numFmt w:val="decimal"/>
      <w:lvlText w:val="%1)"/>
      <w:lvlJc w:val="left"/>
      <w:pPr>
        <w:ind w:left="360" w:hanging="360"/>
      </w:pPr>
      <w:rPr>
        <w:rFonts w:hint="default"/>
        <w:b/>
        <w:spacing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533739"/>
    <w:multiLevelType w:val="hybridMultilevel"/>
    <w:tmpl w:val="A4B67E1C"/>
    <w:lvl w:ilvl="0" w:tplc="A7166184"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"/>
  </w:num>
  <w:num w:numId="3">
    <w:abstractNumId w:val="3"/>
  </w:num>
  <w:num w:numId="4">
    <w:abstractNumId w:val="0"/>
  </w:num>
  <w:num w:numId="5">
    <w:abstractNumId w:val="16"/>
  </w:num>
  <w:num w:numId="6">
    <w:abstractNumId w:val="7"/>
  </w:num>
  <w:num w:numId="7">
    <w:abstractNumId w:val="13"/>
  </w:num>
  <w:num w:numId="8">
    <w:abstractNumId w:val="4"/>
  </w:num>
  <w:num w:numId="9">
    <w:abstractNumId w:val="15"/>
  </w:num>
  <w:num w:numId="10">
    <w:abstractNumId w:val="2"/>
  </w:num>
  <w:num w:numId="11">
    <w:abstractNumId w:val="17"/>
  </w:num>
  <w:num w:numId="12">
    <w:abstractNumId w:val="14"/>
  </w:num>
  <w:num w:numId="13">
    <w:abstractNumId w:val="6"/>
  </w:num>
  <w:num w:numId="14">
    <w:abstractNumId w:val="10"/>
  </w:num>
  <w:num w:numId="15">
    <w:abstractNumId w:val="5"/>
  </w:num>
  <w:num w:numId="16">
    <w:abstractNumId w:val="9"/>
  </w:num>
  <w:num w:numId="17">
    <w:abstractNumId w:val="12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44748"/>
    <w:rsid w:val="00073CDB"/>
    <w:rsid w:val="001858DC"/>
    <w:rsid w:val="00285CB5"/>
    <w:rsid w:val="002E44CA"/>
    <w:rsid w:val="002F571D"/>
    <w:rsid w:val="0033537D"/>
    <w:rsid w:val="00360421"/>
    <w:rsid w:val="004145F1"/>
    <w:rsid w:val="004C53F6"/>
    <w:rsid w:val="00517376"/>
    <w:rsid w:val="005520E8"/>
    <w:rsid w:val="00577FF0"/>
    <w:rsid w:val="00617E4E"/>
    <w:rsid w:val="00622528"/>
    <w:rsid w:val="00633AA3"/>
    <w:rsid w:val="0079364A"/>
    <w:rsid w:val="00796101"/>
    <w:rsid w:val="00803865"/>
    <w:rsid w:val="00875A5F"/>
    <w:rsid w:val="008C0FA4"/>
    <w:rsid w:val="0094759A"/>
    <w:rsid w:val="00A658BE"/>
    <w:rsid w:val="00B00960"/>
    <w:rsid w:val="00C012FC"/>
    <w:rsid w:val="00C4535C"/>
    <w:rsid w:val="00C82B75"/>
    <w:rsid w:val="00D23B6C"/>
    <w:rsid w:val="00D44748"/>
    <w:rsid w:val="00D65E61"/>
    <w:rsid w:val="00F53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5"/>
    <o:shapelayout v:ext="edit">
      <o:idmap v:ext="edit" data="1"/>
    </o:shapelayout>
  </w:shapeDefaults>
  <w:decimalSymbol w:val=","/>
  <w:listSeparator w:val=","/>
  <w14:docId w14:val="751B78FC"/>
  <w15:docId w15:val="{E655CD31-AD7D-4246-A641-7E1B4C57E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09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65E61"/>
    <w:pPr>
      <w:pBdr>
        <w:top w:val="nil"/>
        <w:left w:val="nil"/>
        <w:bottom w:val="nil"/>
        <w:right w:val="nil"/>
        <w:between w:val="nil"/>
      </w:pBdr>
      <w:ind w:left="720"/>
      <w:contextualSpacing/>
    </w:pPr>
    <w:rPr>
      <w:color w:val="000000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D65E61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uiPriority w:val="99"/>
    <w:unhideWhenUsed/>
    <w:rsid w:val="0094759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94759A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4759A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C0FA4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80"/>
        <w:tab w:val="right" w:pos="9360"/>
      </w:tabs>
      <w:ind w:left="0"/>
    </w:pPr>
    <w:rPr>
      <w:bCs/>
      <w:sz w:val="26"/>
      <w:szCs w:val="26"/>
    </w:rPr>
  </w:style>
  <w:style w:type="character" w:customStyle="1" w:styleId="MTDisplayEquationChar">
    <w:name w:val="MTDisplayEquation Char"/>
    <w:basedOn w:val="ListParagraphChar"/>
    <w:link w:val="MTDisplayEquation"/>
    <w:rsid w:val="008C0FA4"/>
    <w:rPr>
      <w:rFonts w:ascii="Times New Roman" w:eastAsia="Times New Roman" w:hAnsi="Times New Roman" w:cs="Times New Roman"/>
      <w:bCs/>
      <w:color w:val="000000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A658B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fabzXo0RFbc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" Type="http://schemas.openxmlformats.org/officeDocument/2006/relationships/hyperlink" Target="https://www.youtube.com/watch?v=x_wReGaVeE0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6</Pages>
  <Words>676</Words>
  <Characters>385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NGUYỄN QUỐC CƯỜNG</cp:lastModifiedBy>
  <cp:revision>6</cp:revision>
  <dcterms:created xsi:type="dcterms:W3CDTF">2021-10-23T12:06:00Z</dcterms:created>
  <dcterms:modified xsi:type="dcterms:W3CDTF">2021-10-23T13:24:00Z</dcterms:modified>
</cp:coreProperties>
</file>